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D3D4A" w:rsidRPr="00715F10" w:rsidRDefault="000D3D4A" w:rsidP="000D3D4A">
      <w:pPr>
        <w:autoSpaceDE w:val="0"/>
        <w:autoSpaceDN w:val="0"/>
        <w:adjustRightInd w:val="0"/>
        <w:spacing w:after="30" w:line="276" w:lineRule="auto"/>
        <w:jc w:val="center"/>
        <w:rPr>
          <w:rFonts w:ascii="yesterday's makeup " w:hAnsi="yesterday's makeup " w:cs="yesterday's makeup "/>
          <w:sz w:val="40"/>
          <w:szCs w:val="40"/>
        </w:rPr>
      </w:pPr>
      <w:r w:rsidRPr="00715F10">
        <w:rPr>
          <w:rFonts w:ascii="yesterday's makeup " w:hAnsi="yesterday's makeup " w:cs="yesterday's makeup "/>
          <w:sz w:val="40"/>
          <w:szCs w:val="40"/>
        </w:rPr>
        <w:t xml:space="preserve">Remember that </w:t>
      </w:r>
      <w:r w:rsidR="00FF0FF1" w:rsidRPr="00715F10">
        <w:rPr>
          <w:rFonts w:ascii="Cambria" w:hAnsi="Cambria" w:cs="yesterday's makeup "/>
          <w:b/>
          <w:bCs/>
          <w:sz w:val="40"/>
          <w:szCs w:val="40"/>
        </w:rPr>
        <w:t>____________</w:t>
      </w:r>
      <w:r w:rsidRPr="00715F10">
        <w:rPr>
          <w:rFonts w:ascii="yesterday's makeup " w:hAnsi="yesterday's makeup " w:cs="yesterday's makeup "/>
          <w:sz w:val="40"/>
          <w:szCs w:val="40"/>
        </w:rPr>
        <w:t xml:space="preserve"> are just </w:t>
      </w:r>
      <w:r w:rsidR="00FF0FF1" w:rsidRPr="00715F10">
        <w:rPr>
          <w:rFonts w:ascii="Cambria" w:hAnsi="Cambria" w:cs="yesterday's makeup "/>
          <w:b/>
          <w:bCs/>
          <w:sz w:val="40"/>
          <w:szCs w:val="40"/>
        </w:rPr>
        <w:t>_________</w:t>
      </w:r>
      <w:r w:rsidRPr="00715F10">
        <w:rPr>
          <w:rFonts w:ascii="yesterday's makeup " w:hAnsi="yesterday's makeup " w:cs="yesterday's makeup "/>
          <w:sz w:val="40"/>
          <w:szCs w:val="40"/>
        </w:rPr>
        <w:t xml:space="preserve"> of </w:t>
      </w:r>
      <w:r w:rsidR="00FF0FF1" w:rsidRPr="00715F10">
        <w:rPr>
          <w:rFonts w:ascii="Cambria" w:hAnsi="Cambria" w:cs="yesterday's makeup "/>
          <w:b/>
          <w:bCs/>
          <w:sz w:val="40"/>
          <w:szCs w:val="40"/>
        </w:rPr>
        <w:t>_____________</w:t>
      </w:r>
      <w:r w:rsidRPr="00715F10">
        <w:rPr>
          <w:rFonts w:ascii="yesterday's makeup " w:hAnsi="yesterday's makeup " w:cs="yesterday's makeup "/>
          <w:sz w:val="40"/>
          <w:szCs w:val="40"/>
        </w:rPr>
        <w:t xml:space="preserve"> functions, so many of their characteristics are just </w:t>
      </w:r>
      <w:r w:rsidR="00FF0FF1" w:rsidRPr="00715F10">
        <w:rPr>
          <w:rFonts w:ascii="Cambria" w:hAnsi="Cambria" w:cs="yesterday's makeup "/>
          <w:b/>
          <w:bCs/>
          <w:sz w:val="40"/>
          <w:szCs w:val="40"/>
        </w:rPr>
        <w:t>_________________</w:t>
      </w:r>
      <w:r w:rsidRPr="00715F10">
        <w:rPr>
          <w:rFonts w:ascii="yesterday's makeup " w:hAnsi="yesterday's makeup " w:cs="yesterday's makeup "/>
          <w:sz w:val="40"/>
          <w:szCs w:val="40"/>
        </w:rPr>
        <w:t xml:space="preserve"> of one another.</w:t>
      </w:r>
    </w:p>
    <w:p w:rsidR="000D3D4A" w:rsidRPr="00715F10" w:rsidRDefault="000D3D4A" w:rsidP="000D3D4A">
      <w:pPr>
        <w:autoSpaceDE w:val="0"/>
        <w:autoSpaceDN w:val="0"/>
        <w:adjustRightInd w:val="0"/>
        <w:spacing w:after="20" w:line="240" w:lineRule="auto"/>
        <w:jc w:val="center"/>
        <w:rPr>
          <w:rFonts w:ascii="yesterday's makeup " w:hAnsi="yesterday's makeup " w:cs="yesterday's makeup "/>
          <w:b/>
          <w:bCs/>
          <w:sz w:val="44"/>
          <w:szCs w:val="40"/>
        </w:rPr>
      </w:pPr>
    </w:p>
    <w:p w:rsidR="000D3D4A" w:rsidRPr="00715F10" w:rsidRDefault="000D3D4A" w:rsidP="000D3D4A">
      <w:pPr>
        <w:autoSpaceDE w:val="0"/>
        <w:autoSpaceDN w:val="0"/>
        <w:adjustRightInd w:val="0"/>
        <w:spacing w:after="20" w:line="240" w:lineRule="auto"/>
        <w:jc w:val="center"/>
        <w:rPr>
          <w:rFonts w:ascii="yesterday's makeup " w:hAnsi="yesterday's makeup " w:cs="yesterday's makeup "/>
          <w:b/>
          <w:bCs/>
          <w:sz w:val="52"/>
          <w:szCs w:val="40"/>
        </w:rPr>
      </w:pPr>
      <w:r w:rsidRPr="00715F10">
        <w:rPr>
          <w:rFonts w:ascii="yesterday's makeup " w:hAnsi="yesterday's makeup " w:cs="yesterday's makeup "/>
          <w:b/>
          <w:bCs/>
          <w:sz w:val="52"/>
          <w:szCs w:val="40"/>
        </w:rPr>
        <w:t>Graphing Logarithmic Functions</w:t>
      </w:r>
    </w:p>
    <w:p w:rsidR="000D3D4A" w:rsidRPr="00715F10" w:rsidRDefault="000D3D4A" w:rsidP="000D3D4A">
      <w:pPr>
        <w:autoSpaceDE w:val="0"/>
        <w:autoSpaceDN w:val="0"/>
        <w:adjustRightInd w:val="0"/>
        <w:spacing w:after="20" w:line="240" w:lineRule="auto"/>
        <w:jc w:val="center"/>
        <w:rPr>
          <w:rFonts w:ascii="yesterday's makeup " w:hAnsi="yesterday's makeup " w:cs="yesterday's makeup "/>
          <w:b/>
          <w:bCs/>
          <w:sz w:val="44"/>
          <w:szCs w:val="40"/>
        </w:rPr>
      </w:pPr>
      <w:r w:rsidRPr="00715F10">
        <w:rPr>
          <w:noProof/>
          <w:sz w:val="44"/>
          <w:szCs w:val="4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BBF0F88" wp14:editId="1BC3C28E">
                <wp:simplePos x="0" y="0"/>
                <wp:positionH relativeFrom="margin">
                  <wp:align>center</wp:align>
                </wp:positionH>
                <wp:positionV relativeFrom="paragraph">
                  <wp:posOffset>285115</wp:posOffset>
                </wp:positionV>
                <wp:extent cx="5003800" cy="914400"/>
                <wp:effectExtent l="19050" t="19050" r="25400" b="19050"/>
                <wp:wrapNone/>
                <wp:docPr id="1" name="Rounded 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3800" cy="914400"/>
                        </a:xfrm>
                        <a:prstGeom prst="round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  <a:prstDash val="dash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02D3D1D" id="Rounded Rectangle 1" o:spid="_x0000_s1026" style="position:absolute;margin-left:0;margin-top:22.45pt;width:394pt;height:1in;z-index:251659264;visibility:visible;mso-wrap-style:square;mso-width-percent:0;mso-wrap-distance-left:9pt;mso-wrap-distance-top:0;mso-wrap-distance-right:9pt;mso-wrap-distance-bottom:0;mso-position-horizontal:center;mso-position-horizontal-relative:margin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" filled="f" strokecolor="black [3213]" strokeweight="3pt">
                <v:stroke dashstyle="dashDot" joinstyle="miter"/>
                <w10:wrap anchorx="margin"/>
              </v:roundrect>
            </w:pict>
          </mc:Fallback>
        </mc:AlternateContent>
      </w:r>
    </w:p>
    <w:p w:rsidR="008916CC" w:rsidRPr="00715F10" w:rsidRDefault="008916CC" w:rsidP="000D3D4A">
      <w:pPr>
        <w:rPr>
          <w:sz w:val="44"/>
          <w:szCs w:val="40"/>
        </w:rPr>
      </w:pPr>
    </w:p>
    <w:p w:rsidR="000D3D4A" w:rsidRPr="00715F10" w:rsidRDefault="000D3D4A" w:rsidP="000D3D4A">
      <w:pPr>
        <w:rPr>
          <w:sz w:val="44"/>
          <w:szCs w:val="40"/>
        </w:rPr>
      </w:pPr>
    </w:p>
    <w:p w:rsidR="000D3D4A" w:rsidRPr="00715F10" w:rsidRDefault="000D3D4A" w:rsidP="000D3D4A">
      <w:pPr>
        <w:rPr>
          <w:sz w:val="14"/>
          <w:szCs w:val="40"/>
        </w:rPr>
      </w:pPr>
    </w:p>
    <w:p w:rsidR="000D3D4A" w:rsidRPr="00715F10" w:rsidRDefault="000D3D4A" w:rsidP="000D3D4A">
      <w:pPr>
        <w:autoSpaceDE w:val="0"/>
        <w:autoSpaceDN w:val="0"/>
        <w:adjustRightInd w:val="0"/>
        <w:spacing w:after="20" w:line="240" w:lineRule="auto"/>
        <w:rPr>
          <w:rFonts w:ascii="yesterday's makeup " w:hAnsi="yesterday's makeup " w:cs="yesterday's makeup "/>
          <w:sz w:val="40"/>
          <w:szCs w:val="40"/>
        </w:rPr>
      </w:pPr>
      <w:r w:rsidRPr="00715F10">
        <w:rPr>
          <w:rFonts w:ascii="yesterday's makeup " w:hAnsi="yesterday's makeup " w:cs="yesterday's makeup "/>
          <w:sz w:val="40"/>
          <w:szCs w:val="40"/>
        </w:rPr>
        <w:t>1.) Find the inverse of the log function (</w:t>
      </w:r>
      <w:r w:rsidR="00FF0FF1" w:rsidRPr="00715F10">
        <w:rPr>
          <w:rFonts w:ascii="Cambria" w:hAnsi="Cambria" w:cs="yesterday's makeup "/>
          <w:sz w:val="40"/>
          <w:szCs w:val="40"/>
        </w:rPr>
        <w:t>____________________</w:t>
      </w:r>
      <w:r w:rsidRPr="00715F10">
        <w:rPr>
          <w:rFonts w:ascii="yesterday's makeup " w:hAnsi="yesterday's makeup " w:cs="yesterday's makeup "/>
          <w:sz w:val="40"/>
          <w:szCs w:val="40"/>
        </w:rPr>
        <w:t xml:space="preserve"> "h" and "k").</w:t>
      </w:r>
    </w:p>
    <w:p w:rsidR="000D3D4A" w:rsidRPr="00715F10" w:rsidRDefault="000D3D4A" w:rsidP="000D3D4A">
      <w:pPr>
        <w:autoSpaceDE w:val="0"/>
        <w:autoSpaceDN w:val="0"/>
        <w:adjustRightInd w:val="0"/>
        <w:spacing w:after="0" w:line="240" w:lineRule="auto"/>
        <w:rPr>
          <w:rFonts w:ascii="System" w:hAnsi="System" w:cs="System"/>
          <w:b/>
          <w:bCs/>
          <w:sz w:val="40"/>
          <w:szCs w:val="40"/>
        </w:rPr>
      </w:pPr>
    </w:p>
    <w:p w:rsidR="000D3D4A" w:rsidRPr="00715F10" w:rsidRDefault="000D3D4A" w:rsidP="000D3D4A">
      <w:pPr>
        <w:autoSpaceDE w:val="0"/>
        <w:autoSpaceDN w:val="0"/>
        <w:adjustRightInd w:val="0"/>
        <w:spacing w:after="20" w:line="240" w:lineRule="auto"/>
        <w:rPr>
          <w:rFonts w:ascii="yesterday's makeup " w:hAnsi="yesterday's makeup " w:cs="yesterday's makeup "/>
          <w:sz w:val="40"/>
          <w:szCs w:val="40"/>
        </w:rPr>
      </w:pPr>
      <w:r w:rsidRPr="00715F10">
        <w:rPr>
          <w:rFonts w:ascii="yesterday's makeup " w:hAnsi="yesterday's makeup " w:cs="yesterday's makeup "/>
          <w:sz w:val="40"/>
          <w:szCs w:val="40"/>
        </w:rPr>
        <w:t>2.) Find your "starting exponential points" of (</w:t>
      </w:r>
      <w:r w:rsidR="00FF0FF1" w:rsidRPr="00715F10">
        <w:rPr>
          <w:rFonts w:ascii="Cambria" w:hAnsi="Cambria" w:cs="yesterday's makeup "/>
          <w:sz w:val="40"/>
          <w:szCs w:val="40"/>
        </w:rPr>
        <w:t>___________</w:t>
      </w:r>
      <w:r w:rsidRPr="00715F10">
        <w:rPr>
          <w:rFonts w:ascii="yesterday's makeup " w:hAnsi="yesterday's makeup " w:cs="yesterday's makeup "/>
          <w:sz w:val="40"/>
          <w:szCs w:val="40"/>
        </w:rPr>
        <w:t>) and (</w:t>
      </w:r>
      <w:r w:rsidR="00FF0FF1" w:rsidRPr="00715F10">
        <w:rPr>
          <w:rFonts w:ascii="Cambria" w:hAnsi="Cambria" w:cs="yesterday's makeup "/>
          <w:sz w:val="40"/>
          <w:szCs w:val="40"/>
        </w:rPr>
        <w:t>____________</w:t>
      </w:r>
      <w:r w:rsidRPr="00715F10">
        <w:rPr>
          <w:rFonts w:ascii="yesterday's makeup " w:hAnsi="yesterday's makeup " w:cs="yesterday's makeup "/>
          <w:sz w:val="40"/>
          <w:szCs w:val="40"/>
        </w:rPr>
        <w:t>).</w:t>
      </w:r>
    </w:p>
    <w:p w:rsidR="000D3D4A" w:rsidRPr="00715F10" w:rsidRDefault="000D3D4A" w:rsidP="000D3D4A">
      <w:pPr>
        <w:autoSpaceDE w:val="0"/>
        <w:autoSpaceDN w:val="0"/>
        <w:adjustRightInd w:val="0"/>
        <w:spacing w:after="0" w:line="240" w:lineRule="auto"/>
        <w:rPr>
          <w:rFonts w:ascii="System" w:hAnsi="System" w:cs="System"/>
          <w:b/>
          <w:bCs/>
          <w:sz w:val="40"/>
          <w:szCs w:val="40"/>
        </w:rPr>
      </w:pPr>
    </w:p>
    <w:p w:rsidR="000D3D4A" w:rsidRPr="00715F10" w:rsidRDefault="000D3D4A" w:rsidP="000D3D4A">
      <w:pPr>
        <w:autoSpaceDE w:val="0"/>
        <w:autoSpaceDN w:val="0"/>
        <w:adjustRightInd w:val="0"/>
        <w:spacing w:after="20" w:line="240" w:lineRule="auto"/>
        <w:rPr>
          <w:rFonts w:ascii="yesterday's makeup " w:hAnsi="yesterday's makeup " w:cs="yesterday's makeup "/>
          <w:sz w:val="40"/>
          <w:szCs w:val="40"/>
        </w:rPr>
      </w:pPr>
      <w:r w:rsidRPr="00715F10">
        <w:rPr>
          <w:rFonts w:ascii="yesterday's makeup " w:hAnsi="yesterday's makeup " w:cs="yesterday's makeup "/>
          <w:sz w:val="40"/>
          <w:szCs w:val="40"/>
        </w:rPr>
        <w:t xml:space="preserve">3.) </w:t>
      </w:r>
      <w:r w:rsidR="00FF0FF1" w:rsidRPr="00715F10">
        <w:rPr>
          <w:rFonts w:ascii="Cambria" w:hAnsi="Cambria" w:cs="yesterday's makeup "/>
          <w:sz w:val="40"/>
          <w:szCs w:val="40"/>
        </w:rPr>
        <w:t>_____________</w:t>
      </w:r>
      <w:r w:rsidRPr="00715F10">
        <w:rPr>
          <w:rFonts w:ascii="yesterday's makeup " w:hAnsi="yesterday's makeup " w:cs="yesterday's makeup "/>
          <w:sz w:val="40"/>
          <w:szCs w:val="40"/>
        </w:rPr>
        <w:t xml:space="preserve"> the coordinates in each ordered pair (a</w:t>
      </w:r>
      <w:proofErr w:type="gramStart"/>
      <w:r w:rsidRPr="00715F10">
        <w:rPr>
          <w:rFonts w:ascii="yesterday's makeup " w:hAnsi="yesterday's makeup " w:cs="yesterday's makeup "/>
          <w:sz w:val="40"/>
          <w:szCs w:val="40"/>
        </w:rPr>
        <w:t>,0</w:t>
      </w:r>
      <w:proofErr w:type="gramEnd"/>
      <w:r w:rsidRPr="00715F10">
        <w:rPr>
          <w:rFonts w:ascii="yesterday's makeup " w:hAnsi="yesterday's makeup " w:cs="yesterday's makeup "/>
          <w:sz w:val="40"/>
          <w:szCs w:val="40"/>
        </w:rPr>
        <w:t>) and (ab, 1). These will be the "</w:t>
      </w:r>
      <w:r w:rsidR="00FF0FF1" w:rsidRPr="00715F10">
        <w:rPr>
          <w:rFonts w:ascii="Cambria" w:hAnsi="Cambria" w:cs="yesterday's makeup "/>
          <w:sz w:val="40"/>
          <w:szCs w:val="40"/>
        </w:rPr>
        <w:t>_____________________________</w:t>
      </w:r>
      <w:r w:rsidRPr="00715F10">
        <w:rPr>
          <w:rFonts w:ascii="yesterday's makeup " w:hAnsi="yesterday's makeup " w:cs="yesterday's makeup "/>
          <w:sz w:val="40"/>
          <w:szCs w:val="40"/>
        </w:rPr>
        <w:t xml:space="preserve">" of your logarithmic function! </w:t>
      </w:r>
    </w:p>
    <w:p w:rsidR="000D3D4A" w:rsidRPr="00715F10" w:rsidRDefault="000D3D4A" w:rsidP="000D3D4A">
      <w:pPr>
        <w:autoSpaceDE w:val="0"/>
        <w:autoSpaceDN w:val="0"/>
        <w:adjustRightInd w:val="0"/>
        <w:spacing w:after="0" w:line="240" w:lineRule="auto"/>
        <w:rPr>
          <w:rFonts w:ascii="System" w:hAnsi="System" w:cs="System"/>
          <w:b/>
          <w:bCs/>
          <w:sz w:val="40"/>
          <w:szCs w:val="40"/>
        </w:rPr>
      </w:pPr>
    </w:p>
    <w:p w:rsidR="000D3D4A" w:rsidRPr="00715F10" w:rsidRDefault="000D3D4A" w:rsidP="000D3D4A">
      <w:pPr>
        <w:autoSpaceDE w:val="0"/>
        <w:autoSpaceDN w:val="0"/>
        <w:adjustRightInd w:val="0"/>
        <w:spacing w:after="20" w:line="240" w:lineRule="auto"/>
        <w:rPr>
          <w:rFonts w:ascii="yesterday's makeup " w:hAnsi="yesterday's makeup " w:cs="yesterday's makeup "/>
          <w:sz w:val="40"/>
          <w:szCs w:val="40"/>
        </w:rPr>
      </w:pPr>
      <w:r w:rsidRPr="00715F10">
        <w:rPr>
          <w:rFonts w:ascii="yesterday's makeup " w:hAnsi="yesterday's makeup " w:cs="yesterday's makeup "/>
          <w:sz w:val="40"/>
          <w:szCs w:val="40"/>
        </w:rPr>
        <w:t xml:space="preserve">4.) </w:t>
      </w:r>
      <w:r w:rsidR="003D492B" w:rsidRPr="00715F10">
        <w:rPr>
          <w:rFonts w:ascii="Cambria" w:hAnsi="Cambria" w:cs="yesterday's makeup "/>
          <w:sz w:val="40"/>
          <w:szCs w:val="40"/>
        </w:rPr>
        <w:t>__________</w:t>
      </w:r>
      <w:r w:rsidRPr="00715F10">
        <w:rPr>
          <w:rFonts w:ascii="yesterday's makeup " w:hAnsi="yesterday's makeup " w:cs="yesterday's makeup "/>
          <w:sz w:val="40"/>
          <w:szCs w:val="40"/>
        </w:rPr>
        <w:t xml:space="preserve"> </w:t>
      </w:r>
      <w:proofErr w:type="gramStart"/>
      <w:r w:rsidRPr="00715F10">
        <w:rPr>
          <w:rFonts w:ascii="yesterday's makeup " w:hAnsi="yesterday's makeup " w:cs="yesterday's makeup "/>
          <w:sz w:val="40"/>
          <w:szCs w:val="40"/>
        </w:rPr>
        <w:t>your</w:t>
      </w:r>
      <w:proofErr w:type="gramEnd"/>
      <w:r w:rsidRPr="00715F10">
        <w:rPr>
          <w:rFonts w:ascii="yesterday's makeup " w:hAnsi="yesterday's makeup " w:cs="yesterday's makeup "/>
          <w:sz w:val="40"/>
          <w:szCs w:val="40"/>
        </w:rPr>
        <w:t xml:space="preserve"> "starting </w:t>
      </w:r>
      <w:r w:rsidR="003D492B" w:rsidRPr="00715F10">
        <w:rPr>
          <w:rFonts w:ascii="Cambria" w:hAnsi="Cambria" w:cs="yesterday's makeup "/>
          <w:sz w:val="40"/>
          <w:szCs w:val="40"/>
        </w:rPr>
        <w:t>__________</w:t>
      </w:r>
      <w:r w:rsidR="003D492B" w:rsidRPr="00715F10">
        <w:rPr>
          <w:rFonts w:ascii="yesterday's makeup " w:hAnsi="yesterday's makeup " w:cs="yesterday's makeup "/>
          <w:sz w:val="40"/>
          <w:szCs w:val="40"/>
        </w:rPr>
        <w:t xml:space="preserve"> </w:t>
      </w:r>
      <w:r w:rsidRPr="00715F10">
        <w:rPr>
          <w:rFonts w:ascii="yesterday's makeup " w:hAnsi="yesterday's makeup " w:cs="yesterday's makeup "/>
          <w:sz w:val="40"/>
          <w:szCs w:val="40"/>
        </w:rPr>
        <w:t>points" using "h" and "k."</w:t>
      </w:r>
    </w:p>
    <w:p w:rsidR="000D3D4A" w:rsidRPr="00715F10" w:rsidRDefault="000D3D4A" w:rsidP="000D3D4A">
      <w:pPr>
        <w:autoSpaceDE w:val="0"/>
        <w:autoSpaceDN w:val="0"/>
        <w:adjustRightInd w:val="0"/>
        <w:spacing w:after="20" w:line="240" w:lineRule="auto"/>
        <w:rPr>
          <w:rFonts w:ascii="yesterday's makeup " w:hAnsi="yesterday's makeup " w:cs="yesterday's makeup "/>
          <w:sz w:val="40"/>
          <w:szCs w:val="40"/>
        </w:rPr>
      </w:pPr>
      <w:r w:rsidRPr="00715F10">
        <w:rPr>
          <w:rFonts w:ascii="yesterday's makeup " w:hAnsi="yesterday's makeup " w:cs="yesterday's makeup "/>
          <w:sz w:val="40"/>
          <w:szCs w:val="40"/>
        </w:rPr>
        <w:tab/>
        <w:t xml:space="preserve">*If h is (+) move to the </w:t>
      </w:r>
      <w:r w:rsidR="003D492B" w:rsidRPr="00715F10">
        <w:rPr>
          <w:rFonts w:ascii="Cambria" w:hAnsi="Cambria" w:cs="yesterday's makeup "/>
          <w:sz w:val="40"/>
          <w:szCs w:val="40"/>
        </w:rPr>
        <w:t>________</w:t>
      </w:r>
      <w:r w:rsidRPr="00715F10">
        <w:rPr>
          <w:rFonts w:ascii="yesterday's makeup " w:hAnsi="yesterday's makeup " w:cs="yesterday's makeup "/>
          <w:sz w:val="40"/>
          <w:szCs w:val="40"/>
        </w:rPr>
        <w:t>. If h is (-) move to the</w:t>
      </w:r>
      <w:r w:rsidR="003D492B" w:rsidRPr="00715F10">
        <w:rPr>
          <w:rFonts w:ascii="yesterday's makeup " w:hAnsi="yesterday's makeup " w:cs="yesterday's makeup "/>
          <w:sz w:val="40"/>
          <w:szCs w:val="40"/>
        </w:rPr>
        <w:t xml:space="preserve"> </w:t>
      </w:r>
      <w:r w:rsidR="003D492B" w:rsidRPr="00715F10">
        <w:rPr>
          <w:rFonts w:ascii="Cambria" w:hAnsi="Cambria" w:cs="yesterday's makeup "/>
          <w:sz w:val="40"/>
          <w:szCs w:val="40"/>
        </w:rPr>
        <w:t>________</w:t>
      </w:r>
      <w:r w:rsidRPr="00715F10">
        <w:rPr>
          <w:rFonts w:ascii="yesterday's makeup " w:hAnsi="yesterday's makeup " w:cs="yesterday's makeup "/>
          <w:sz w:val="40"/>
          <w:szCs w:val="40"/>
        </w:rPr>
        <w:t>.</w:t>
      </w:r>
    </w:p>
    <w:p w:rsidR="000D3D4A" w:rsidRPr="00715F10" w:rsidRDefault="000D3D4A" w:rsidP="000D3D4A">
      <w:pPr>
        <w:autoSpaceDE w:val="0"/>
        <w:autoSpaceDN w:val="0"/>
        <w:adjustRightInd w:val="0"/>
        <w:spacing w:after="20" w:line="240" w:lineRule="auto"/>
        <w:rPr>
          <w:rFonts w:ascii="yesterday's makeup " w:hAnsi="yesterday's makeup " w:cs="yesterday's makeup "/>
          <w:sz w:val="40"/>
          <w:szCs w:val="40"/>
        </w:rPr>
      </w:pPr>
      <w:r w:rsidRPr="00715F10">
        <w:rPr>
          <w:rFonts w:ascii="yesterday's makeup " w:hAnsi="yesterday's makeup " w:cs="yesterday's makeup "/>
          <w:sz w:val="40"/>
          <w:szCs w:val="40"/>
        </w:rPr>
        <w:tab/>
        <w:t xml:space="preserve">*If k is (+) move </w:t>
      </w:r>
      <w:r w:rsidR="003D492B" w:rsidRPr="00715F10">
        <w:rPr>
          <w:rFonts w:ascii="Cambria" w:hAnsi="Cambria" w:cs="yesterday's makeup "/>
          <w:sz w:val="40"/>
          <w:szCs w:val="40"/>
        </w:rPr>
        <w:t>________</w:t>
      </w:r>
      <w:r w:rsidRPr="00715F10">
        <w:rPr>
          <w:rFonts w:ascii="yesterday's makeup " w:hAnsi="yesterday's makeup " w:cs="yesterday's makeup "/>
          <w:sz w:val="40"/>
          <w:szCs w:val="40"/>
        </w:rPr>
        <w:t xml:space="preserve">. If k is (-) move </w:t>
      </w:r>
      <w:r w:rsidR="003D492B" w:rsidRPr="00715F10">
        <w:rPr>
          <w:rFonts w:ascii="Cambria" w:hAnsi="Cambria" w:cs="yesterday's makeup "/>
          <w:sz w:val="40"/>
          <w:szCs w:val="40"/>
        </w:rPr>
        <w:t>__________</w:t>
      </w:r>
      <w:r w:rsidRPr="00715F10">
        <w:rPr>
          <w:rFonts w:ascii="yesterday's makeup " w:hAnsi="yesterday's makeup " w:cs="yesterday's makeup "/>
          <w:sz w:val="40"/>
          <w:szCs w:val="40"/>
        </w:rPr>
        <w:t xml:space="preserve">. </w:t>
      </w:r>
    </w:p>
    <w:p w:rsidR="000D3D4A" w:rsidRPr="00715F10" w:rsidRDefault="000D3D4A" w:rsidP="000D3D4A">
      <w:pPr>
        <w:autoSpaceDE w:val="0"/>
        <w:autoSpaceDN w:val="0"/>
        <w:adjustRightInd w:val="0"/>
        <w:spacing w:after="0" w:line="240" w:lineRule="auto"/>
        <w:rPr>
          <w:rFonts w:ascii="System" w:hAnsi="System" w:cs="System"/>
          <w:b/>
          <w:bCs/>
          <w:sz w:val="40"/>
          <w:szCs w:val="40"/>
        </w:rPr>
      </w:pPr>
    </w:p>
    <w:p w:rsidR="000D3D4A" w:rsidRPr="00715F10" w:rsidRDefault="000D3D4A" w:rsidP="000D3D4A">
      <w:pPr>
        <w:autoSpaceDE w:val="0"/>
        <w:autoSpaceDN w:val="0"/>
        <w:adjustRightInd w:val="0"/>
        <w:spacing w:after="20" w:line="240" w:lineRule="auto"/>
        <w:rPr>
          <w:rFonts w:ascii="yesterday's makeup " w:hAnsi="yesterday's makeup " w:cs="yesterday's makeup "/>
          <w:sz w:val="40"/>
          <w:szCs w:val="40"/>
        </w:rPr>
      </w:pPr>
      <w:r w:rsidRPr="00715F10">
        <w:rPr>
          <w:rFonts w:ascii="yesterday's makeup " w:hAnsi="yesterday's makeup " w:cs="yesterday's makeup "/>
          <w:sz w:val="40"/>
          <w:szCs w:val="40"/>
        </w:rPr>
        <w:t xml:space="preserve">5.) Draw the </w:t>
      </w:r>
      <w:r w:rsidR="003D492B" w:rsidRPr="00715F10">
        <w:rPr>
          <w:rFonts w:ascii="Cambria" w:hAnsi="Cambria" w:cs="yesterday's makeup "/>
          <w:sz w:val="40"/>
          <w:szCs w:val="40"/>
        </w:rPr>
        <w:t>___________________________</w:t>
      </w:r>
      <w:r w:rsidRPr="00715F10">
        <w:rPr>
          <w:rFonts w:ascii="yesterday's makeup " w:hAnsi="yesterday's makeup " w:cs="yesterday's makeup "/>
          <w:sz w:val="40"/>
          <w:szCs w:val="40"/>
        </w:rPr>
        <w:t xml:space="preserve"> asymptote.</w:t>
      </w:r>
    </w:p>
    <w:p w:rsidR="000D3D4A" w:rsidRPr="00715F10" w:rsidRDefault="000D3D4A" w:rsidP="000D3D4A">
      <w:pPr>
        <w:autoSpaceDE w:val="0"/>
        <w:autoSpaceDN w:val="0"/>
        <w:adjustRightInd w:val="0"/>
        <w:spacing w:after="20" w:line="240" w:lineRule="auto"/>
        <w:ind w:firstLine="720"/>
        <w:rPr>
          <w:rFonts w:ascii="Cambria" w:hAnsi="Cambria" w:cs="yesterday's makeup "/>
          <w:sz w:val="40"/>
          <w:szCs w:val="40"/>
        </w:rPr>
      </w:pPr>
      <w:r w:rsidRPr="00715F10">
        <w:rPr>
          <w:rFonts w:ascii="Cambria" w:hAnsi="Cambria" w:cs="yesterday's makeup "/>
          <w:sz w:val="40"/>
          <w:szCs w:val="40"/>
        </w:rPr>
        <w:t>*</w:t>
      </w:r>
      <w:r w:rsidRPr="00715F10">
        <w:rPr>
          <w:rFonts w:ascii="yesterday's makeup " w:hAnsi="yesterday's makeup " w:cs="yesterday's makeup "/>
          <w:sz w:val="40"/>
          <w:szCs w:val="40"/>
        </w:rPr>
        <w:t xml:space="preserve">If h is (+), then </w:t>
      </w:r>
      <w:r w:rsidR="003D492B" w:rsidRPr="00715F10">
        <w:rPr>
          <w:rFonts w:ascii="Cambria" w:hAnsi="Cambria" w:cs="yesterday's makeup "/>
          <w:sz w:val="40"/>
          <w:szCs w:val="40"/>
        </w:rPr>
        <w:t>___________________</w:t>
      </w:r>
    </w:p>
    <w:p w:rsidR="000D3D4A" w:rsidRPr="00715F10" w:rsidRDefault="000D3D4A" w:rsidP="000D3D4A">
      <w:pPr>
        <w:autoSpaceDE w:val="0"/>
        <w:autoSpaceDN w:val="0"/>
        <w:adjustRightInd w:val="0"/>
        <w:spacing w:after="20" w:line="240" w:lineRule="auto"/>
        <w:ind w:firstLine="720"/>
        <w:rPr>
          <w:rFonts w:ascii="Cambria" w:hAnsi="Cambria" w:cs="yesterday's makeup "/>
          <w:sz w:val="40"/>
          <w:szCs w:val="40"/>
        </w:rPr>
      </w:pPr>
      <w:r w:rsidRPr="00715F10">
        <w:rPr>
          <w:rFonts w:ascii="Cambria" w:hAnsi="Cambria" w:cs="yesterday's makeup "/>
          <w:sz w:val="40"/>
          <w:szCs w:val="40"/>
        </w:rPr>
        <w:t>*</w:t>
      </w:r>
      <w:r w:rsidRPr="00715F10">
        <w:rPr>
          <w:rFonts w:ascii="yesterday's makeup " w:hAnsi="yesterday's makeup " w:cs="yesterday's makeup "/>
          <w:sz w:val="40"/>
          <w:szCs w:val="40"/>
        </w:rPr>
        <w:t xml:space="preserve">If h is (-), then </w:t>
      </w:r>
      <w:r w:rsidR="003D492B" w:rsidRPr="00715F10">
        <w:rPr>
          <w:rFonts w:ascii="Cambria" w:hAnsi="Cambria" w:cs="yesterday's makeup "/>
          <w:sz w:val="40"/>
          <w:szCs w:val="40"/>
        </w:rPr>
        <w:t>___________________</w:t>
      </w:r>
    </w:p>
    <w:p w:rsidR="000D3D4A" w:rsidRPr="00715F10" w:rsidRDefault="000D3D4A" w:rsidP="000D3D4A">
      <w:pPr>
        <w:autoSpaceDE w:val="0"/>
        <w:autoSpaceDN w:val="0"/>
        <w:adjustRightInd w:val="0"/>
        <w:spacing w:after="0" w:line="240" w:lineRule="auto"/>
        <w:rPr>
          <w:rFonts w:ascii="System" w:hAnsi="System" w:cs="System"/>
          <w:b/>
          <w:bCs/>
          <w:sz w:val="40"/>
          <w:szCs w:val="40"/>
        </w:rPr>
      </w:pPr>
    </w:p>
    <w:p w:rsidR="000D3D4A" w:rsidRPr="00715F10" w:rsidRDefault="000D3D4A" w:rsidP="000D3D4A">
      <w:pPr>
        <w:autoSpaceDE w:val="0"/>
        <w:autoSpaceDN w:val="0"/>
        <w:adjustRightInd w:val="0"/>
        <w:spacing w:after="20" w:line="240" w:lineRule="auto"/>
        <w:rPr>
          <w:rFonts w:ascii="yesterday's makeup " w:hAnsi="yesterday's makeup " w:cs="yesterday's makeup "/>
          <w:sz w:val="40"/>
          <w:szCs w:val="40"/>
        </w:rPr>
      </w:pPr>
      <w:r w:rsidRPr="00715F10">
        <w:rPr>
          <w:rFonts w:ascii="yesterday's makeup " w:hAnsi="yesterday's makeup " w:cs="yesterday's makeup "/>
          <w:sz w:val="40"/>
          <w:szCs w:val="40"/>
        </w:rPr>
        <w:t>6.) Connect with a smooth curve.</w:t>
      </w:r>
    </w:p>
    <w:p w:rsidR="000D3D4A" w:rsidRPr="00715F10" w:rsidRDefault="000D3D4A" w:rsidP="000D3D4A">
      <w:pPr>
        <w:autoSpaceDE w:val="0"/>
        <w:autoSpaceDN w:val="0"/>
        <w:adjustRightInd w:val="0"/>
        <w:spacing w:after="20" w:line="240" w:lineRule="auto"/>
        <w:jc w:val="center"/>
        <w:rPr>
          <w:rFonts w:ascii="yesterday's makeup " w:hAnsi="yesterday's makeup " w:cs="yesterday's makeup "/>
          <w:b/>
          <w:sz w:val="44"/>
          <w:szCs w:val="40"/>
        </w:rPr>
      </w:pPr>
    </w:p>
    <w:p w:rsidR="000D3D4A" w:rsidRPr="00715F10" w:rsidRDefault="000D3D4A" w:rsidP="000D3D4A">
      <w:pPr>
        <w:autoSpaceDE w:val="0"/>
        <w:autoSpaceDN w:val="0"/>
        <w:adjustRightInd w:val="0"/>
        <w:spacing w:after="20" w:line="240" w:lineRule="auto"/>
        <w:jc w:val="center"/>
        <w:rPr>
          <w:rFonts w:ascii="yesterday's makeup " w:hAnsi="yesterday's makeup " w:cs="yesterday's makeup "/>
          <w:b/>
          <w:sz w:val="52"/>
          <w:szCs w:val="40"/>
        </w:rPr>
      </w:pPr>
      <w:r w:rsidRPr="00715F10">
        <w:rPr>
          <w:rFonts w:ascii="yesterday's makeup " w:hAnsi="yesterday's makeup " w:cs="yesterday's makeup "/>
          <w:b/>
          <w:sz w:val="52"/>
          <w:szCs w:val="40"/>
        </w:rPr>
        <w:t>Characteristics of Logarithmic Functions</w:t>
      </w:r>
    </w:p>
    <w:p w:rsidR="000D3D4A" w:rsidRPr="00715F10" w:rsidRDefault="000D3D4A" w:rsidP="000D3D4A">
      <w:pPr>
        <w:autoSpaceDE w:val="0"/>
        <w:autoSpaceDN w:val="0"/>
        <w:adjustRightInd w:val="0"/>
        <w:spacing w:after="0" w:line="240" w:lineRule="auto"/>
        <w:rPr>
          <w:rFonts w:ascii="System" w:hAnsi="System" w:cs="System"/>
          <w:b/>
          <w:bCs/>
          <w:sz w:val="16"/>
          <w:szCs w:val="40"/>
        </w:rPr>
      </w:pPr>
    </w:p>
    <w:p w:rsidR="003D492B" w:rsidRPr="00715F10" w:rsidRDefault="000D3D4A" w:rsidP="00AA396B">
      <w:pPr>
        <w:numPr>
          <w:ilvl w:val="0"/>
          <w:numId w:val="1"/>
        </w:numPr>
        <w:autoSpaceDE w:val="0"/>
        <w:autoSpaceDN w:val="0"/>
        <w:adjustRightInd w:val="0"/>
        <w:spacing w:after="20" w:line="240" w:lineRule="auto"/>
        <w:ind w:left="640" w:hanging="640"/>
        <w:rPr>
          <w:rFonts w:ascii="yesterday's makeup " w:hAnsi="yesterday's makeup " w:cs="yesterday's makeup "/>
          <w:sz w:val="40"/>
          <w:szCs w:val="40"/>
        </w:rPr>
      </w:pPr>
      <w:r w:rsidRPr="00715F10">
        <w:rPr>
          <w:rFonts w:ascii="yesterday's makeup " w:hAnsi="yesterday's makeup " w:cs="yesterday's makeup "/>
          <w:sz w:val="40"/>
          <w:szCs w:val="40"/>
        </w:rPr>
        <w:t>Domain = depends on the "</w:t>
      </w:r>
      <w:r w:rsidR="003D492B" w:rsidRPr="00715F10">
        <w:rPr>
          <w:rFonts w:ascii="Cambria" w:hAnsi="Cambria" w:cs="yesterday's makeup "/>
          <w:sz w:val="40"/>
          <w:szCs w:val="40"/>
        </w:rPr>
        <w:t>_______</w:t>
      </w:r>
      <w:r w:rsidRPr="00715F10">
        <w:rPr>
          <w:rFonts w:ascii="yesterday's makeup " w:hAnsi="yesterday's makeup " w:cs="yesterday's makeup "/>
          <w:sz w:val="40"/>
          <w:szCs w:val="40"/>
        </w:rPr>
        <w:t>" value</w:t>
      </w:r>
    </w:p>
    <w:p w:rsidR="000D3D4A" w:rsidRPr="00715F10" w:rsidRDefault="000D3D4A" w:rsidP="003D492B">
      <w:pPr>
        <w:autoSpaceDE w:val="0"/>
        <w:autoSpaceDN w:val="0"/>
        <w:adjustRightInd w:val="0"/>
        <w:spacing w:after="20" w:line="240" w:lineRule="auto"/>
        <w:rPr>
          <w:rFonts w:ascii="Cambria" w:hAnsi="Cambria" w:cs="yesterday's makeup "/>
          <w:sz w:val="40"/>
          <w:szCs w:val="40"/>
        </w:rPr>
      </w:pPr>
      <w:r w:rsidRPr="00715F10">
        <w:rPr>
          <w:rFonts w:ascii="Times New Roman" w:hAnsi="Times New Roman" w:cs="Times New Roman"/>
          <w:sz w:val="40"/>
          <w:szCs w:val="40"/>
        </w:rPr>
        <w:t> </w:t>
      </w:r>
      <w:r w:rsidRPr="00715F10">
        <w:rPr>
          <w:rFonts w:ascii="yesterday's makeup " w:hAnsi="yesterday's makeup " w:cs="yesterday's makeup "/>
          <w:sz w:val="40"/>
          <w:szCs w:val="40"/>
        </w:rPr>
        <w:tab/>
      </w:r>
      <w:r w:rsidRPr="00715F10">
        <w:rPr>
          <w:rFonts w:ascii="yesterday's makeup " w:hAnsi="yesterday's makeup " w:cs="yesterday's makeup "/>
          <w:sz w:val="40"/>
          <w:szCs w:val="40"/>
        </w:rPr>
        <w:tab/>
        <w:t xml:space="preserve">*If h is (+), then </w:t>
      </w:r>
      <w:r w:rsidR="003D492B" w:rsidRPr="00715F10">
        <w:rPr>
          <w:rFonts w:ascii="Cambria" w:hAnsi="Cambria" w:cs="yesterday's makeup "/>
          <w:sz w:val="40"/>
          <w:szCs w:val="40"/>
        </w:rPr>
        <w:t>________________</w:t>
      </w:r>
    </w:p>
    <w:p w:rsidR="000D3D4A" w:rsidRPr="00715F10" w:rsidRDefault="000D3D4A" w:rsidP="000D3D4A">
      <w:pPr>
        <w:autoSpaceDE w:val="0"/>
        <w:autoSpaceDN w:val="0"/>
        <w:adjustRightInd w:val="0"/>
        <w:spacing w:after="20" w:line="240" w:lineRule="auto"/>
        <w:ind w:left="720" w:firstLine="720"/>
        <w:rPr>
          <w:rFonts w:ascii="Cambria" w:hAnsi="Cambria" w:cs="yesterday's makeup "/>
          <w:sz w:val="40"/>
          <w:szCs w:val="40"/>
        </w:rPr>
      </w:pPr>
      <w:r w:rsidRPr="00715F10">
        <w:rPr>
          <w:rFonts w:ascii="yesterday's makeup " w:hAnsi="yesterday's makeup " w:cs="yesterday's makeup "/>
          <w:sz w:val="40"/>
          <w:szCs w:val="40"/>
        </w:rPr>
        <w:lastRenderedPageBreak/>
        <w:t xml:space="preserve">*If h is (-), then </w:t>
      </w:r>
      <w:r w:rsidR="003D492B" w:rsidRPr="00715F10">
        <w:rPr>
          <w:rFonts w:ascii="Cambria" w:hAnsi="Cambria" w:cs="yesterday's makeup "/>
          <w:sz w:val="40"/>
          <w:szCs w:val="40"/>
        </w:rPr>
        <w:t>_______________</w:t>
      </w:r>
    </w:p>
    <w:p w:rsidR="000D3D4A" w:rsidRPr="00715F10" w:rsidRDefault="000D3D4A" w:rsidP="000D3D4A">
      <w:pPr>
        <w:autoSpaceDE w:val="0"/>
        <w:autoSpaceDN w:val="0"/>
        <w:adjustRightInd w:val="0"/>
        <w:spacing w:after="0" w:line="240" w:lineRule="auto"/>
        <w:rPr>
          <w:rFonts w:ascii="System" w:hAnsi="System" w:cs="System"/>
          <w:b/>
          <w:bCs/>
          <w:sz w:val="40"/>
          <w:szCs w:val="40"/>
        </w:rPr>
      </w:pPr>
    </w:p>
    <w:p w:rsidR="000D3D4A" w:rsidRPr="00715F10" w:rsidRDefault="000D3D4A" w:rsidP="000D3D4A">
      <w:pPr>
        <w:autoSpaceDE w:val="0"/>
        <w:autoSpaceDN w:val="0"/>
        <w:adjustRightInd w:val="0"/>
        <w:spacing w:after="20" w:line="240" w:lineRule="auto"/>
        <w:jc w:val="center"/>
        <w:rPr>
          <w:rFonts w:ascii="yesterday's makeup " w:hAnsi="yesterday's makeup " w:cs="yesterday's makeup "/>
          <w:b/>
          <w:bCs/>
          <w:sz w:val="40"/>
          <w:szCs w:val="40"/>
        </w:rPr>
      </w:pPr>
      <w:r w:rsidRPr="00715F10">
        <w:rPr>
          <w:rFonts w:ascii="yesterday's makeup " w:hAnsi="yesterday's makeup " w:cs="yesterday's makeup "/>
          <w:b/>
          <w:bCs/>
          <w:sz w:val="40"/>
          <w:szCs w:val="40"/>
        </w:rPr>
        <w:t xml:space="preserve">(We can </w:t>
      </w:r>
      <w:r w:rsidR="003D492B" w:rsidRPr="00715F10">
        <w:rPr>
          <w:rFonts w:ascii="Cambria" w:hAnsi="Cambria" w:cs="yesterday's makeup "/>
          <w:b/>
          <w:bCs/>
          <w:sz w:val="40"/>
          <w:szCs w:val="40"/>
        </w:rPr>
        <w:t>__________</w:t>
      </w:r>
      <w:r w:rsidRPr="00715F10">
        <w:rPr>
          <w:rFonts w:ascii="yesterday's makeup " w:hAnsi="yesterday's makeup " w:cs="yesterday's makeup "/>
          <w:b/>
          <w:bCs/>
          <w:sz w:val="40"/>
          <w:szCs w:val="40"/>
        </w:rPr>
        <w:t xml:space="preserve"> evaluate the log of a </w:t>
      </w:r>
      <w:r w:rsidR="003D492B" w:rsidRPr="00715F10">
        <w:rPr>
          <w:rFonts w:ascii="Cambria" w:hAnsi="Cambria" w:cs="yesterday's makeup "/>
          <w:b/>
          <w:bCs/>
          <w:sz w:val="40"/>
          <w:szCs w:val="40"/>
        </w:rPr>
        <w:t>_______________</w:t>
      </w:r>
      <w:r w:rsidRPr="00715F10">
        <w:rPr>
          <w:rFonts w:ascii="yesterday's makeup " w:hAnsi="yesterday's makeup " w:cs="yesterday's makeup "/>
          <w:b/>
          <w:bCs/>
          <w:sz w:val="40"/>
          <w:szCs w:val="40"/>
        </w:rPr>
        <w:t xml:space="preserve"> number so x must always be </w:t>
      </w:r>
      <w:r w:rsidR="003D492B" w:rsidRPr="00715F10">
        <w:rPr>
          <w:rFonts w:ascii="Cambria" w:hAnsi="Cambria" w:cs="yesterday's makeup "/>
          <w:b/>
          <w:bCs/>
          <w:sz w:val="40"/>
          <w:szCs w:val="40"/>
        </w:rPr>
        <w:t>______________________________</w:t>
      </w:r>
      <w:r w:rsidRPr="00715F10">
        <w:rPr>
          <w:rFonts w:ascii="yesterday's makeup " w:hAnsi="yesterday's makeup " w:cs="yesterday's makeup "/>
          <w:b/>
          <w:bCs/>
          <w:sz w:val="40"/>
          <w:szCs w:val="40"/>
        </w:rPr>
        <w:t>!)</w:t>
      </w:r>
    </w:p>
    <w:p w:rsidR="000D3D4A" w:rsidRPr="00715F10" w:rsidRDefault="000D3D4A" w:rsidP="000D3D4A">
      <w:pPr>
        <w:autoSpaceDE w:val="0"/>
        <w:autoSpaceDN w:val="0"/>
        <w:adjustRightInd w:val="0"/>
        <w:spacing w:after="20" w:line="240" w:lineRule="auto"/>
        <w:jc w:val="center"/>
        <w:rPr>
          <w:rFonts w:ascii="System" w:hAnsi="System" w:cs="System"/>
          <w:b/>
          <w:bCs/>
          <w:sz w:val="40"/>
          <w:szCs w:val="40"/>
        </w:rPr>
      </w:pPr>
    </w:p>
    <w:p w:rsidR="000D3D4A" w:rsidRPr="00715F10" w:rsidRDefault="000D3D4A" w:rsidP="000D3D4A">
      <w:pPr>
        <w:numPr>
          <w:ilvl w:val="0"/>
          <w:numId w:val="1"/>
        </w:numPr>
        <w:autoSpaceDE w:val="0"/>
        <w:autoSpaceDN w:val="0"/>
        <w:adjustRightInd w:val="0"/>
        <w:spacing w:after="30" w:line="240" w:lineRule="auto"/>
        <w:rPr>
          <w:rFonts w:ascii="yesterday's makeup " w:hAnsi="yesterday's makeup " w:cs="yesterday's makeup "/>
          <w:sz w:val="40"/>
          <w:szCs w:val="40"/>
        </w:rPr>
      </w:pPr>
      <w:r w:rsidRPr="00715F10">
        <w:rPr>
          <w:rFonts w:ascii="yesterday's makeup " w:hAnsi="yesterday's makeup " w:cs="yesterday's makeup "/>
          <w:sz w:val="40"/>
          <w:szCs w:val="40"/>
        </w:rPr>
        <w:t xml:space="preserve">Range = </w:t>
      </w:r>
      <w:r w:rsidR="003D492B" w:rsidRPr="00715F10">
        <w:rPr>
          <w:rFonts w:ascii="Cambria" w:hAnsi="Cambria" w:cs="yesterday's makeup "/>
          <w:sz w:val="40"/>
          <w:szCs w:val="40"/>
        </w:rPr>
        <w:t>_______________________________________</w:t>
      </w:r>
    </w:p>
    <w:p w:rsidR="000D3D4A" w:rsidRPr="00715F10" w:rsidRDefault="000D3D4A" w:rsidP="000D3D4A">
      <w:pPr>
        <w:autoSpaceDE w:val="0"/>
        <w:autoSpaceDN w:val="0"/>
        <w:adjustRightInd w:val="0"/>
        <w:spacing w:after="20" w:line="240" w:lineRule="auto"/>
        <w:jc w:val="center"/>
        <w:rPr>
          <w:rFonts w:ascii="System" w:hAnsi="System" w:cs="System"/>
          <w:b/>
          <w:bCs/>
          <w:sz w:val="40"/>
          <w:szCs w:val="40"/>
        </w:rPr>
      </w:pPr>
    </w:p>
    <w:p w:rsidR="000D3D4A" w:rsidRPr="00715F10" w:rsidRDefault="000D3D4A" w:rsidP="000D3D4A">
      <w:pPr>
        <w:numPr>
          <w:ilvl w:val="0"/>
          <w:numId w:val="1"/>
        </w:numPr>
        <w:autoSpaceDE w:val="0"/>
        <w:autoSpaceDN w:val="0"/>
        <w:adjustRightInd w:val="0"/>
        <w:spacing w:after="30" w:line="240" w:lineRule="auto"/>
        <w:rPr>
          <w:rFonts w:ascii="yesterday's makeup " w:hAnsi="yesterday's makeup " w:cs="yesterday's makeup "/>
          <w:b/>
          <w:bCs/>
          <w:sz w:val="40"/>
          <w:szCs w:val="40"/>
        </w:rPr>
      </w:pPr>
      <w:r w:rsidRPr="00715F10">
        <w:rPr>
          <w:rFonts w:ascii="yesterday's makeup " w:hAnsi="yesterday's makeup " w:cs="yesterday's makeup "/>
          <w:sz w:val="40"/>
          <w:szCs w:val="40"/>
        </w:rPr>
        <w:t xml:space="preserve">X-Intercept - The point (#, 0). Use the TABLE feature on your calculator to determine. If the x-intercept does not appear in the table, calculate by </w:t>
      </w:r>
      <w:r w:rsidR="003D492B" w:rsidRPr="00715F10">
        <w:rPr>
          <w:rFonts w:ascii="Cambria" w:hAnsi="Cambria" w:cs="yesterday's makeup "/>
          <w:sz w:val="40"/>
          <w:szCs w:val="40"/>
        </w:rPr>
        <w:t>____________</w:t>
      </w:r>
      <w:r w:rsidRPr="00715F10">
        <w:rPr>
          <w:rFonts w:ascii="yesterday's makeup " w:hAnsi="yesterday's makeup " w:cs="yesterday's makeup "/>
          <w:sz w:val="40"/>
          <w:szCs w:val="40"/>
        </w:rPr>
        <w:t xml:space="preserve">. </w:t>
      </w:r>
      <w:r w:rsidRPr="00715F10">
        <w:rPr>
          <w:rFonts w:ascii="yesterday's makeup " w:hAnsi="yesterday's makeup " w:cs="yesterday's makeup "/>
          <w:b/>
          <w:bCs/>
          <w:sz w:val="40"/>
          <w:szCs w:val="40"/>
        </w:rPr>
        <w:t xml:space="preserve">THERE WILL </w:t>
      </w:r>
      <w:r w:rsidR="003D492B" w:rsidRPr="00715F10">
        <w:rPr>
          <w:rFonts w:ascii="Cambria" w:hAnsi="Cambria" w:cs="yesterday's makeup "/>
          <w:b/>
          <w:bCs/>
          <w:sz w:val="40"/>
          <w:szCs w:val="40"/>
        </w:rPr>
        <w:t>________________________</w:t>
      </w:r>
      <w:r w:rsidRPr="00715F10">
        <w:rPr>
          <w:rFonts w:ascii="yesterday's makeup " w:hAnsi="yesterday's makeup " w:cs="yesterday's makeup "/>
          <w:b/>
          <w:bCs/>
          <w:sz w:val="40"/>
          <w:szCs w:val="40"/>
        </w:rPr>
        <w:t xml:space="preserve"> BE A</w:t>
      </w:r>
      <w:r w:rsidRPr="00715F10">
        <w:rPr>
          <w:rFonts w:ascii="yesterday's makeup " w:hAnsi="yesterday's makeup " w:cs="yesterday's makeup "/>
          <w:b/>
          <w:bCs/>
          <w:sz w:val="40"/>
          <w:szCs w:val="40"/>
        </w:rPr>
        <w:t>N</w:t>
      </w:r>
      <w:r w:rsidRPr="00715F10">
        <w:rPr>
          <w:rFonts w:ascii="yesterday's makeup " w:hAnsi="yesterday's makeup " w:cs="yesterday's makeup "/>
          <w:b/>
          <w:bCs/>
          <w:sz w:val="40"/>
          <w:szCs w:val="40"/>
        </w:rPr>
        <w:t xml:space="preserve"> X-INTERCEPT!</w:t>
      </w:r>
    </w:p>
    <w:p w:rsidR="000D3D4A" w:rsidRPr="00715F10" w:rsidRDefault="000D3D4A" w:rsidP="000D3D4A">
      <w:pPr>
        <w:autoSpaceDE w:val="0"/>
        <w:autoSpaceDN w:val="0"/>
        <w:adjustRightInd w:val="0"/>
        <w:spacing w:after="20" w:line="240" w:lineRule="auto"/>
        <w:jc w:val="center"/>
        <w:rPr>
          <w:rFonts w:ascii="System" w:hAnsi="System" w:cs="System"/>
          <w:b/>
          <w:bCs/>
          <w:sz w:val="40"/>
          <w:szCs w:val="40"/>
        </w:rPr>
      </w:pPr>
    </w:p>
    <w:p w:rsidR="000D3D4A" w:rsidRPr="00715F10" w:rsidRDefault="000D3D4A" w:rsidP="000D3D4A">
      <w:pPr>
        <w:numPr>
          <w:ilvl w:val="0"/>
          <w:numId w:val="1"/>
        </w:numPr>
        <w:autoSpaceDE w:val="0"/>
        <w:autoSpaceDN w:val="0"/>
        <w:adjustRightInd w:val="0"/>
        <w:spacing w:after="20" w:line="240" w:lineRule="auto"/>
        <w:ind w:left="640" w:hanging="640"/>
        <w:rPr>
          <w:rFonts w:ascii="yesterday's makeup " w:hAnsi="yesterday's makeup " w:cs="yesterday's makeup "/>
          <w:sz w:val="40"/>
          <w:szCs w:val="40"/>
        </w:rPr>
      </w:pPr>
      <w:r w:rsidRPr="00715F10">
        <w:rPr>
          <w:rFonts w:ascii="yesterday's makeup " w:hAnsi="yesterday's makeup " w:cs="yesterday's makeup "/>
          <w:sz w:val="40"/>
          <w:szCs w:val="40"/>
        </w:rPr>
        <w:t>Y-Intercept - The point (0, #)</w:t>
      </w:r>
      <w:r w:rsidRPr="00715F10">
        <w:rPr>
          <w:rFonts w:ascii="yesterday's makeup " w:hAnsi="yesterday's makeup " w:cs="yesterday's makeup "/>
          <w:sz w:val="40"/>
          <w:szCs w:val="40"/>
        </w:rPr>
        <w:t>. Use the TABLE feature on your</w:t>
      </w:r>
    </w:p>
    <w:p w:rsidR="000D3D4A" w:rsidRPr="00715F10" w:rsidRDefault="000D3D4A" w:rsidP="000D3D4A">
      <w:pPr>
        <w:autoSpaceDE w:val="0"/>
        <w:autoSpaceDN w:val="0"/>
        <w:adjustRightInd w:val="0"/>
        <w:spacing w:after="20" w:line="240" w:lineRule="auto"/>
        <w:rPr>
          <w:rFonts w:ascii="yesterday's makeup " w:hAnsi="yesterday's makeup " w:cs="yesterday's makeup "/>
          <w:b/>
          <w:sz w:val="40"/>
          <w:szCs w:val="40"/>
        </w:rPr>
      </w:pPr>
      <w:proofErr w:type="gramStart"/>
      <w:r w:rsidRPr="00715F10">
        <w:rPr>
          <w:rFonts w:ascii="yesterday's makeup " w:hAnsi="yesterday's makeup " w:cs="yesterday's makeup "/>
          <w:sz w:val="40"/>
          <w:szCs w:val="40"/>
        </w:rPr>
        <w:t>calculator</w:t>
      </w:r>
      <w:proofErr w:type="gramEnd"/>
      <w:r w:rsidRPr="00715F10">
        <w:rPr>
          <w:rFonts w:ascii="yesterday's makeup " w:hAnsi="yesterday's makeup " w:cs="yesterday's makeup "/>
          <w:sz w:val="40"/>
          <w:szCs w:val="40"/>
        </w:rPr>
        <w:t xml:space="preserve"> to determine. If the y-</w:t>
      </w:r>
      <w:r w:rsidRPr="00715F10">
        <w:rPr>
          <w:rFonts w:ascii="yesterday's makeup " w:hAnsi="yesterday's makeup " w:cs="yesterday's makeup "/>
          <w:sz w:val="40"/>
          <w:szCs w:val="40"/>
        </w:rPr>
        <w:t>i</w:t>
      </w:r>
      <w:r w:rsidRPr="00715F10">
        <w:rPr>
          <w:rFonts w:ascii="yesterday's makeup " w:hAnsi="yesterday's makeup " w:cs="yesterday's makeup "/>
          <w:sz w:val="40"/>
          <w:szCs w:val="40"/>
        </w:rPr>
        <w:t xml:space="preserve">ntercept does not appear in the table, calculate by hand. </w:t>
      </w:r>
      <w:r w:rsidR="003D492B" w:rsidRPr="00715F10">
        <w:rPr>
          <w:rFonts w:ascii="yesterday's makeup " w:hAnsi="yesterday's makeup " w:cs="yesterday's makeup "/>
          <w:sz w:val="40"/>
          <w:szCs w:val="40"/>
        </w:rPr>
        <w:t xml:space="preserve">When the vertical asymptote is </w:t>
      </w:r>
      <w:r w:rsidR="003D492B" w:rsidRPr="00715F10">
        <w:rPr>
          <w:rFonts w:ascii="Cambria" w:hAnsi="Cambria" w:cs="yesterday's makeup "/>
          <w:sz w:val="40"/>
          <w:szCs w:val="40"/>
        </w:rPr>
        <w:t>__________</w:t>
      </w:r>
      <w:r w:rsidR="003D492B" w:rsidRPr="00715F10">
        <w:rPr>
          <w:rFonts w:ascii="yesterday's makeup " w:hAnsi="yesterday's makeup " w:cs="yesterday's makeup "/>
          <w:sz w:val="40"/>
          <w:szCs w:val="40"/>
        </w:rPr>
        <w:t xml:space="preserve"> or </w:t>
      </w:r>
      <w:r w:rsidR="003D492B" w:rsidRPr="00715F10">
        <w:rPr>
          <w:rFonts w:ascii="Cambria" w:hAnsi="Cambria" w:cs="yesterday's makeup "/>
          <w:sz w:val="40"/>
          <w:szCs w:val="40"/>
        </w:rPr>
        <w:t>___________</w:t>
      </w:r>
      <w:r w:rsidR="003D492B" w:rsidRPr="00715F10">
        <w:rPr>
          <w:rFonts w:ascii="yesterday's makeup " w:hAnsi="yesterday's makeup " w:cs="yesterday's makeup "/>
          <w:sz w:val="40"/>
          <w:szCs w:val="40"/>
        </w:rPr>
        <w:t xml:space="preserve">, </w:t>
      </w:r>
      <w:r w:rsidR="003D492B" w:rsidRPr="00715F10">
        <w:rPr>
          <w:rFonts w:ascii="yesterday's makeup " w:hAnsi="yesterday's makeup " w:cs="yesterday's makeup "/>
          <w:b/>
          <w:sz w:val="40"/>
          <w:szCs w:val="40"/>
        </w:rPr>
        <w:t xml:space="preserve">THERE IS </w:t>
      </w:r>
      <w:r w:rsidR="003D492B" w:rsidRPr="00715F10">
        <w:rPr>
          <w:rFonts w:ascii="Cambria" w:hAnsi="Cambria" w:cs="yesterday's makeup "/>
          <w:b/>
          <w:sz w:val="40"/>
          <w:szCs w:val="40"/>
        </w:rPr>
        <w:t>__________</w:t>
      </w:r>
      <w:r w:rsidR="003D492B" w:rsidRPr="00715F10">
        <w:rPr>
          <w:rFonts w:ascii="yesterday's makeup " w:hAnsi="yesterday's makeup " w:cs="yesterday's makeup "/>
          <w:b/>
          <w:sz w:val="40"/>
          <w:szCs w:val="40"/>
        </w:rPr>
        <w:t xml:space="preserve"> Y-INTERCEPT. </w:t>
      </w:r>
    </w:p>
    <w:p w:rsidR="000D3D4A" w:rsidRPr="00715F10" w:rsidRDefault="000D3D4A" w:rsidP="000D3D4A">
      <w:pPr>
        <w:autoSpaceDE w:val="0"/>
        <w:autoSpaceDN w:val="0"/>
        <w:adjustRightInd w:val="0"/>
        <w:spacing w:after="0" w:line="240" w:lineRule="auto"/>
        <w:rPr>
          <w:rFonts w:ascii="System" w:hAnsi="System" w:cs="System"/>
          <w:b/>
          <w:bCs/>
          <w:sz w:val="40"/>
          <w:szCs w:val="40"/>
        </w:rPr>
      </w:pPr>
    </w:p>
    <w:p w:rsidR="000D3D4A" w:rsidRPr="00715F10" w:rsidRDefault="000D3D4A" w:rsidP="000D3D4A">
      <w:pPr>
        <w:numPr>
          <w:ilvl w:val="0"/>
          <w:numId w:val="1"/>
        </w:numPr>
        <w:autoSpaceDE w:val="0"/>
        <w:autoSpaceDN w:val="0"/>
        <w:adjustRightInd w:val="0"/>
        <w:spacing w:after="20" w:line="240" w:lineRule="auto"/>
        <w:ind w:left="640" w:hanging="640"/>
        <w:rPr>
          <w:rFonts w:ascii="yesterday's makeup " w:hAnsi="yesterday's makeup " w:cs="yesterday's makeup "/>
          <w:sz w:val="40"/>
          <w:szCs w:val="40"/>
        </w:rPr>
      </w:pPr>
      <w:r w:rsidRPr="00715F10">
        <w:rPr>
          <w:rFonts w:ascii="yesterday's makeup " w:hAnsi="yesterday's makeup " w:cs="yesterday's makeup "/>
          <w:sz w:val="40"/>
          <w:szCs w:val="40"/>
        </w:rPr>
        <w:t xml:space="preserve">End Behavior: </w:t>
      </w:r>
    </w:p>
    <w:p w:rsidR="000D3D4A" w:rsidRPr="00715F10" w:rsidRDefault="004547AF" w:rsidP="000D3D4A">
      <w:pPr>
        <w:pStyle w:val="ListParagraph"/>
        <w:jc w:val="center"/>
        <w:rPr>
          <w:rFonts w:ascii="yesterday's makeup " w:hAnsi="yesterday's makeup " w:cs="yesterday's makeup "/>
          <w:sz w:val="40"/>
          <w:szCs w:val="40"/>
        </w:rPr>
      </w:pPr>
      <w:r w:rsidRPr="00715F10">
        <w:rPr>
          <w:rFonts w:ascii="yesterday's makeup " w:hAnsi="yesterday's makeup " w:cs="yesterday's makeup "/>
          <w:position w:val="-28"/>
          <w:sz w:val="40"/>
          <w:szCs w:val="40"/>
        </w:rPr>
        <w:object w:dxaOrig="531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30pt;height:55pt" o:ole="">
            <v:imagedata r:id="rId5" o:title=""/>
          </v:shape>
          <o:OLEObject Type="Embed" ProgID="Equation.DSMT4" ShapeID="_x0000_i1027" DrawAspect="Content" ObjectID="_1523103670" r:id="rId6"/>
        </w:object>
      </w:r>
    </w:p>
    <w:p w:rsidR="000D3D4A" w:rsidRPr="00715F10" w:rsidRDefault="000D3D4A" w:rsidP="000D3D4A">
      <w:pPr>
        <w:autoSpaceDE w:val="0"/>
        <w:autoSpaceDN w:val="0"/>
        <w:adjustRightInd w:val="0"/>
        <w:spacing w:after="20" w:line="240" w:lineRule="auto"/>
        <w:rPr>
          <w:rFonts w:ascii="yesterday's makeup " w:hAnsi="yesterday's makeup " w:cs="yesterday's makeup "/>
          <w:sz w:val="40"/>
          <w:szCs w:val="40"/>
        </w:rPr>
      </w:pPr>
    </w:p>
    <w:p w:rsidR="000D3D4A" w:rsidRPr="00715F10" w:rsidRDefault="000D3D4A" w:rsidP="000D3D4A">
      <w:pPr>
        <w:autoSpaceDE w:val="0"/>
        <w:autoSpaceDN w:val="0"/>
        <w:adjustRightInd w:val="0"/>
        <w:spacing w:after="20" w:line="240" w:lineRule="auto"/>
        <w:jc w:val="center"/>
        <w:rPr>
          <w:rFonts w:ascii="yesterday's makeup " w:hAnsi="yesterday's makeup " w:cs="yesterday's makeup "/>
          <w:b/>
          <w:bCs/>
          <w:sz w:val="40"/>
          <w:szCs w:val="40"/>
        </w:rPr>
      </w:pPr>
      <w:r w:rsidRPr="00715F10">
        <w:rPr>
          <w:rFonts w:ascii="yesterday's makeup " w:hAnsi="yesterday's makeup " w:cs="yesterday's makeup "/>
          <w:b/>
          <w:bCs/>
          <w:sz w:val="40"/>
          <w:szCs w:val="40"/>
        </w:rPr>
        <w:t xml:space="preserve">Because a log can never have be evaluated at a negative "of - value", h will be as far </w:t>
      </w:r>
      <w:r w:rsidR="003D492B" w:rsidRPr="00715F10">
        <w:rPr>
          <w:rFonts w:ascii="Cambria" w:hAnsi="Cambria" w:cs="yesterday's makeup "/>
          <w:b/>
          <w:bCs/>
          <w:sz w:val="40"/>
          <w:szCs w:val="40"/>
        </w:rPr>
        <w:t>____________________________</w:t>
      </w:r>
      <w:r w:rsidRPr="00715F10">
        <w:rPr>
          <w:rFonts w:ascii="yesterday's makeup " w:hAnsi="yesterday's makeup " w:cs="yesterday's makeup "/>
          <w:b/>
          <w:bCs/>
          <w:sz w:val="40"/>
          <w:szCs w:val="40"/>
        </w:rPr>
        <w:t xml:space="preserve"> as the graph will go.</w:t>
      </w:r>
    </w:p>
    <w:p w:rsidR="000D3D4A" w:rsidRPr="00715F10" w:rsidRDefault="000D3D4A" w:rsidP="000D3D4A">
      <w:pPr>
        <w:autoSpaceDE w:val="0"/>
        <w:autoSpaceDN w:val="0"/>
        <w:adjustRightInd w:val="0"/>
        <w:spacing w:after="20" w:line="240" w:lineRule="auto"/>
        <w:rPr>
          <w:rFonts w:ascii="yesterday's makeup " w:hAnsi="yesterday's makeup " w:cs="yesterday's makeup "/>
          <w:sz w:val="40"/>
          <w:szCs w:val="40"/>
        </w:rPr>
      </w:pPr>
    </w:p>
    <w:p w:rsidR="000D3D4A" w:rsidRPr="00715F10" w:rsidRDefault="000D3D4A" w:rsidP="000D3D4A">
      <w:pPr>
        <w:numPr>
          <w:ilvl w:val="0"/>
          <w:numId w:val="1"/>
        </w:numPr>
        <w:autoSpaceDE w:val="0"/>
        <w:autoSpaceDN w:val="0"/>
        <w:adjustRightInd w:val="0"/>
        <w:spacing w:after="20" w:line="276" w:lineRule="auto"/>
        <w:ind w:left="640" w:hanging="640"/>
        <w:rPr>
          <w:rFonts w:ascii="yesterday's makeup " w:hAnsi="yesterday's makeup " w:cs="yesterday's makeup "/>
          <w:sz w:val="40"/>
          <w:szCs w:val="40"/>
        </w:rPr>
      </w:pPr>
      <w:r w:rsidRPr="00715F10">
        <w:rPr>
          <w:rFonts w:ascii="yesterday's makeup " w:hAnsi="yesterday's makeup " w:cs="yesterday's makeup "/>
          <w:sz w:val="40"/>
          <w:szCs w:val="40"/>
        </w:rPr>
        <w:t xml:space="preserve">Interval of Increase or Decrease: </w:t>
      </w:r>
    </w:p>
    <w:p w:rsidR="000D3D4A" w:rsidRPr="00715F10" w:rsidRDefault="000D3D4A" w:rsidP="000D3D4A">
      <w:pPr>
        <w:autoSpaceDE w:val="0"/>
        <w:autoSpaceDN w:val="0"/>
        <w:adjustRightInd w:val="0"/>
        <w:spacing w:after="30" w:line="276" w:lineRule="auto"/>
        <w:rPr>
          <w:rFonts w:ascii="yesterday's makeup " w:hAnsi="yesterday's makeup " w:cs="yesterday's makeup "/>
          <w:sz w:val="40"/>
          <w:szCs w:val="40"/>
        </w:rPr>
      </w:pPr>
      <w:r w:rsidRPr="00715F10">
        <w:rPr>
          <w:rFonts w:ascii="yesterday's makeup " w:hAnsi="yesterday's makeup " w:cs="yesterday's makeup "/>
          <w:sz w:val="40"/>
          <w:szCs w:val="40"/>
        </w:rPr>
        <w:tab/>
      </w:r>
      <w:r w:rsidRPr="00715F10">
        <w:rPr>
          <w:rFonts w:ascii="yesterday's makeup " w:hAnsi="yesterday's makeup " w:cs="yesterday's makeup "/>
          <w:sz w:val="40"/>
          <w:szCs w:val="40"/>
        </w:rPr>
        <w:tab/>
        <w:t xml:space="preserve">*Increase - graph goes </w:t>
      </w:r>
      <w:r w:rsidR="003D492B" w:rsidRPr="00715F10">
        <w:rPr>
          <w:rFonts w:ascii="Cambria" w:hAnsi="Cambria" w:cs="yesterday's makeup "/>
          <w:sz w:val="40"/>
          <w:szCs w:val="40"/>
        </w:rPr>
        <w:t>__________</w:t>
      </w:r>
      <w:r w:rsidRPr="00715F10">
        <w:rPr>
          <w:rFonts w:ascii="yesterday's makeup " w:hAnsi="yesterday's makeup " w:cs="yesterday's makeup "/>
          <w:sz w:val="40"/>
          <w:szCs w:val="40"/>
        </w:rPr>
        <w:t xml:space="preserve"> from left to right.</w:t>
      </w:r>
    </w:p>
    <w:p w:rsidR="000D3D4A" w:rsidRPr="00715F10" w:rsidRDefault="000D3D4A" w:rsidP="000D3D4A">
      <w:pPr>
        <w:autoSpaceDE w:val="0"/>
        <w:autoSpaceDN w:val="0"/>
        <w:adjustRightInd w:val="0"/>
        <w:spacing w:after="30" w:line="276" w:lineRule="auto"/>
        <w:rPr>
          <w:rFonts w:ascii="yesterday's makeup " w:hAnsi="yesterday's makeup " w:cs="yesterday's makeup "/>
          <w:sz w:val="40"/>
          <w:szCs w:val="40"/>
        </w:rPr>
      </w:pPr>
      <w:r w:rsidRPr="00715F10">
        <w:rPr>
          <w:rFonts w:ascii="yesterday's makeup " w:hAnsi="yesterday's makeup " w:cs="yesterday's makeup "/>
          <w:sz w:val="40"/>
          <w:szCs w:val="40"/>
        </w:rPr>
        <w:tab/>
      </w:r>
      <w:r w:rsidRPr="00715F10">
        <w:rPr>
          <w:rFonts w:ascii="yesterday's makeup " w:hAnsi="yesterday's makeup " w:cs="yesterday's makeup "/>
          <w:sz w:val="40"/>
          <w:szCs w:val="40"/>
        </w:rPr>
        <w:tab/>
        <w:t xml:space="preserve">*Decrease - graph goes </w:t>
      </w:r>
      <w:r w:rsidR="003D492B" w:rsidRPr="00715F10">
        <w:rPr>
          <w:rFonts w:ascii="Cambria" w:hAnsi="Cambria" w:cs="yesterday's makeup "/>
          <w:sz w:val="40"/>
          <w:szCs w:val="40"/>
        </w:rPr>
        <w:t>__________</w:t>
      </w:r>
      <w:r w:rsidRPr="00715F10">
        <w:rPr>
          <w:rFonts w:ascii="yesterday's makeup " w:hAnsi="yesterday's makeup " w:cs="yesterday's makeup "/>
          <w:sz w:val="40"/>
          <w:szCs w:val="40"/>
        </w:rPr>
        <w:t xml:space="preserve"> from left to right.</w:t>
      </w:r>
    </w:p>
    <w:p w:rsidR="000D3D4A" w:rsidRPr="00715F10" w:rsidRDefault="000D3D4A" w:rsidP="000D3D4A">
      <w:pPr>
        <w:autoSpaceDE w:val="0"/>
        <w:autoSpaceDN w:val="0"/>
        <w:adjustRightInd w:val="0"/>
        <w:spacing w:after="30" w:line="276" w:lineRule="auto"/>
        <w:jc w:val="center"/>
        <w:rPr>
          <w:rFonts w:ascii="yesterday's makeup " w:hAnsi="yesterday's makeup " w:cs="yesterday's makeup "/>
          <w:b/>
          <w:sz w:val="40"/>
          <w:szCs w:val="40"/>
        </w:rPr>
      </w:pPr>
      <w:r w:rsidRPr="00715F10">
        <w:rPr>
          <w:rFonts w:ascii="yesterday's makeup " w:hAnsi="yesterday's makeup " w:cs="yesterday's makeup "/>
          <w:b/>
          <w:sz w:val="40"/>
          <w:szCs w:val="40"/>
        </w:rPr>
        <w:t xml:space="preserve">Remember to </w:t>
      </w:r>
      <w:r w:rsidR="003D492B" w:rsidRPr="00715F10">
        <w:rPr>
          <w:rFonts w:ascii="Cambria" w:hAnsi="Cambria" w:cs="yesterday's makeup "/>
          <w:b/>
          <w:sz w:val="40"/>
          <w:szCs w:val="40"/>
        </w:rPr>
        <w:t>__________________</w:t>
      </w:r>
      <w:r w:rsidRPr="00715F10">
        <w:rPr>
          <w:rFonts w:ascii="yesterday's makeup " w:hAnsi="yesterday's makeup " w:cs="yesterday's makeup "/>
          <w:b/>
          <w:sz w:val="40"/>
          <w:szCs w:val="40"/>
        </w:rPr>
        <w:t xml:space="preserve"> one! </w:t>
      </w:r>
    </w:p>
    <w:p w:rsidR="000D3D4A" w:rsidRPr="00715F10" w:rsidRDefault="000D3D4A" w:rsidP="000D3D4A">
      <w:pPr>
        <w:autoSpaceDE w:val="0"/>
        <w:autoSpaceDN w:val="0"/>
        <w:adjustRightInd w:val="0"/>
        <w:spacing w:after="30" w:line="276" w:lineRule="auto"/>
        <w:rPr>
          <w:rFonts w:ascii="Cambria" w:hAnsi="Cambria" w:cs="yesterday's makeup "/>
          <w:sz w:val="44"/>
          <w:szCs w:val="40"/>
        </w:rPr>
      </w:pPr>
      <w:r w:rsidRPr="00715F10">
        <w:rPr>
          <w:rFonts w:ascii="yesterday's makeup " w:hAnsi="yesterday's makeup " w:cs="yesterday's makeup "/>
          <w:sz w:val="40"/>
          <w:szCs w:val="40"/>
        </w:rPr>
        <w:tab/>
      </w:r>
      <w:r w:rsidRPr="00715F10">
        <w:rPr>
          <w:rFonts w:ascii="yesterday's makeup " w:hAnsi="yesterday's makeup " w:cs="yesterday's makeup "/>
          <w:sz w:val="40"/>
          <w:szCs w:val="40"/>
        </w:rPr>
        <w:tab/>
        <w:t xml:space="preserve">*The interval will never change and will always be </w:t>
      </w:r>
      <w:r w:rsidR="003D492B" w:rsidRPr="00715F10">
        <w:rPr>
          <w:rFonts w:ascii="Cambria" w:hAnsi="Cambria" w:cs="yesterday's makeup "/>
          <w:sz w:val="40"/>
          <w:szCs w:val="40"/>
        </w:rPr>
        <w:t>_______________.</w:t>
      </w:r>
    </w:p>
    <w:p w:rsidR="000D3D4A" w:rsidRPr="00715F10" w:rsidRDefault="000D3D4A" w:rsidP="000D3D4A">
      <w:pPr>
        <w:autoSpaceDE w:val="0"/>
        <w:autoSpaceDN w:val="0"/>
        <w:adjustRightInd w:val="0"/>
        <w:spacing w:after="20" w:line="240" w:lineRule="auto"/>
        <w:rPr>
          <w:rFonts w:ascii="yesterday's makeup " w:hAnsi="yesterday's makeup " w:cs="yesterday's makeup "/>
          <w:b/>
          <w:sz w:val="48"/>
          <w:szCs w:val="44"/>
        </w:rPr>
      </w:pPr>
      <w:r w:rsidRPr="00715F10">
        <w:rPr>
          <w:rFonts w:ascii="yesterday's makeup " w:hAnsi="yesterday's makeup " w:cs="yesterday's makeup "/>
          <w:b/>
          <w:sz w:val="48"/>
          <w:szCs w:val="44"/>
        </w:rPr>
        <w:lastRenderedPageBreak/>
        <w:t xml:space="preserve">Example: Graph the function. Then identify the characteristics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54"/>
        <w:gridCol w:w="5436"/>
      </w:tblGrid>
      <w:tr w:rsidR="00715F10" w:rsidRPr="00715F10" w:rsidTr="001641A4">
        <w:tc>
          <w:tcPr>
            <w:tcW w:w="10790" w:type="dxa"/>
            <w:gridSpan w:val="2"/>
          </w:tcPr>
          <w:p w:rsidR="000D3D4A" w:rsidRPr="00715F10" w:rsidRDefault="000D3D4A" w:rsidP="000D3D4A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yesterday's makeup " w:hAnsi="yesterday's makeup " w:cs="yesterday's makeup "/>
                <w:sz w:val="96"/>
                <w:szCs w:val="72"/>
              </w:rPr>
            </w:pPr>
            <w:r w:rsidRPr="00715F10">
              <w:rPr>
                <w:noProof/>
              </w:rPr>
              <w:drawing>
                <wp:inline distT="0" distB="0" distL="0" distR="0" wp14:anchorId="400B75A9" wp14:editId="12ADB774">
                  <wp:extent cx="2095500" cy="656501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0510" cy="6862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15F10" w:rsidRPr="00715F10" w:rsidTr="004547AF">
        <w:tc>
          <w:tcPr>
            <w:tcW w:w="5354" w:type="dxa"/>
          </w:tcPr>
          <w:p w:rsidR="00715F10" w:rsidRDefault="00715F10" w:rsidP="000D3D4A">
            <w:pPr>
              <w:autoSpaceDE w:val="0"/>
              <w:autoSpaceDN w:val="0"/>
              <w:adjustRightInd w:val="0"/>
              <w:spacing w:after="30" w:line="276" w:lineRule="auto"/>
              <w:rPr>
                <w:rFonts w:ascii="WeLoveCuteThings" w:hAnsi="WeLoveCuteThings" w:cs="yesterday's makeup "/>
                <w:sz w:val="56"/>
                <w:szCs w:val="44"/>
              </w:rPr>
            </w:pPr>
            <w:bookmarkStart w:id="0" w:name="_GoBack"/>
          </w:p>
          <w:p w:rsidR="000D3D4A" w:rsidRPr="00715F10" w:rsidRDefault="004547AF" w:rsidP="000D3D4A">
            <w:pPr>
              <w:autoSpaceDE w:val="0"/>
              <w:autoSpaceDN w:val="0"/>
              <w:adjustRightInd w:val="0"/>
              <w:spacing w:after="30" w:line="276" w:lineRule="auto"/>
              <w:rPr>
                <w:rFonts w:ascii="WeLoveCuteThings" w:hAnsi="WeLoveCuteThings" w:cs="yesterday's makeup "/>
                <w:sz w:val="56"/>
                <w:szCs w:val="44"/>
              </w:rPr>
            </w:pPr>
            <w:r w:rsidRPr="00715F10">
              <w:rPr>
                <w:rFonts w:ascii="WeLoveCuteThings" w:hAnsi="WeLoveCuteThings" w:cs="yesterday's makeup "/>
                <w:sz w:val="56"/>
                <w:szCs w:val="44"/>
              </w:rPr>
              <w:t xml:space="preserve">Domain: </w:t>
            </w:r>
            <w:r w:rsidR="000D3D4A" w:rsidRPr="00715F10">
              <w:rPr>
                <w:rFonts w:ascii="WeLoveCuteThings" w:hAnsi="WeLoveCuteThings" w:cs="yesterday's makeup "/>
                <w:sz w:val="56"/>
                <w:szCs w:val="44"/>
              </w:rPr>
              <w:t>________________</w:t>
            </w:r>
          </w:p>
          <w:p w:rsidR="00715F10" w:rsidRPr="00715F10" w:rsidRDefault="00715F10" w:rsidP="000D3D4A">
            <w:pPr>
              <w:autoSpaceDE w:val="0"/>
              <w:autoSpaceDN w:val="0"/>
              <w:adjustRightInd w:val="0"/>
              <w:spacing w:after="30" w:line="276" w:lineRule="auto"/>
              <w:rPr>
                <w:rFonts w:ascii="WeLoveCuteThings" w:hAnsi="WeLoveCuteThings" w:cs="yesterday's makeup "/>
                <w:sz w:val="56"/>
                <w:szCs w:val="44"/>
              </w:rPr>
            </w:pPr>
          </w:p>
          <w:p w:rsidR="000D3D4A" w:rsidRPr="00715F10" w:rsidRDefault="004547AF" w:rsidP="000D3D4A">
            <w:pPr>
              <w:autoSpaceDE w:val="0"/>
              <w:autoSpaceDN w:val="0"/>
              <w:adjustRightInd w:val="0"/>
              <w:spacing w:after="30" w:line="276" w:lineRule="auto"/>
              <w:rPr>
                <w:rFonts w:ascii="WeLoveCuteThings" w:hAnsi="WeLoveCuteThings" w:cs="yesterday's makeup "/>
                <w:sz w:val="56"/>
                <w:szCs w:val="44"/>
              </w:rPr>
            </w:pPr>
            <w:r w:rsidRPr="00715F10">
              <w:rPr>
                <w:rFonts w:ascii="WeLoveCuteThings" w:hAnsi="WeLoveCuteThings" w:cs="yesterday's makeup "/>
                <w:sz w:val="56"/>
                <w:szCs w:val="44"/>
              </w:rPr>
              <w:t>Range: ________</w:t>
            </w:r>
            <w:r w:rsidR="000D3D4A" w:rsidRPr="00715F10">
              <w:rPr>
                <w:rFonts w:ascii="WeLoveCuteThings" w:hAnsi="WeLoveCuteThings" w:cs="yesterday's makeup "/>
                <w:sz w:val="56"/>
                <w:szCs w:val="44"/>
              </w:rPr>
              <w:t>__________</w:t>
            </w:r>
          </w:p>
          <w:p w:rsidR="004547AF" w:rsidRDefault="004547AF" w:rsidP="000D3D4A">
            <w:pPr>
              <w:autoSpaceDE w:val="0"/>
              <w:autoSpaceDN w:val="0"/>
              <w:adjustRightInd w:val="0"/>
              <w:spacing w:after="30" w:line="276" w:lineRule="auto"/>
              <w:rPr>
                <w:rFonts w:ascii="WeLoveCuteThings" w:hAnsi="WeLoveCuteThings" w:cs="yesterday's makeup "/>
                <w:sz w:val="56"/>
                <w:szCs w:val="44"/>
              </w:rPr>
            </w:pPr>
          </w:p>
          <w:p w:rsidR="00715F10" w:rsidRPr="00715F10" w:rsidRDefault="00715F10" w:rsidP="000D3D4A">
            <w:pPr>
              <w:autoSpaceDE w:val="0"/>
              <w:autoSpaceDN w:val="0"/>
              <w:adjustRightInd w:val="0"/>
              <w:spacing w:after="30" w:line="276" w:lineRule="auto"/>
              <w:rPr>
                <w:rFonts w:ascii="WeLoveCuteThings" w:hAnsi="WeLoveCuteThings" w:cs="yesterday's makeup "/>
                <w:sz w:val="56"/>
                <w:szCs w:val="44"/>
              </w:rPr>
            </w:pPr>
          </w:p>
          <w:p w:rsidR="004547AF" w:rsidRPr="00715F10" w:rsidRDefault="004547AF" w:rsidP="000D3D4A">
            <w:pPr>
              <w:autoSpaceDE w:val="0"/>
              <w:autoSpaceDN w:val="0"/>
              <w:adjustRightInd w:val="0"/>
              <w:spacing w:after="30" w:line="276" w:lineRule="auto"/>
              <w:rPr>
                <w:rFonts w:ascii="Cambria" w:hAnsi="Cambria" w:cs="yesterday's makeup "/>
                <w:sz w:val="56"/>
                <w:szCs w:val="44"/>
              </w:rPr>
            </w:pPr>
            <w:r w:rsidRPr="00715F10">
              <w:rPr>
                <w:rFonts w:ascii="WeLoveCuteThings" w:hAnsi="WeLoveCuteThings" w:cs="yesterday's makeup "/>
                <w:sz w:val="56"/>
                <w:szCs w:val="44"/>
              </w:rPr>
              <w:t xml:space="preserve">Asymptote: </w:t>
            </w:r>
            <w:r w:rsidRPr="00715F10">
              <w:rPr>
                <w:rFonts w:ascii="Cambria" w:hAnsi="Cambria" w:cs="yesterday's makeup "/>
                <w:sz w:val="56"/>
                <w:szCs w:val="44"/>
              </w:rPr>
              <w:t>_____________</w:t>
            </w:r>
          </w:p>
          <w:p w:rsidR="004547AF" w:rsidRDefault="004547AF" w:rsidP="000D3D4A">
            <w:pPr>
              <w:autoSpaceDE w:val="0"/>
              <w:autoSpaceDN w:val="0"/>
              <w:adjustRightInd w:val="0"/>
              <w:spacing w:after="30" w:line="276" w:lineRule="auto"/>
              <w:rPr>
                <w:rFonts w:ascii="WeLoveCuteThings" w:hAnsi="WeLoveCuteThings" w:cs="yesterday's makeup "/>
                <w:sz w:val="56"/>
                <w:szCs w:val="44"/>
              </w:rPr>
            </w:pPr>
          </w:p>
          <w:p w:rsidR="00715F10" w:rsidRPr="00715F10" w:rsidRDefault="00715F10" w:rsidP="000D3D4A">
            <w:pPr>
              <w:autoSpaceDE w:val="0"/>
              <w:autoSpaceDN w:val="0"/>
              <w:adjustRightInd w:val="0"/>
              <w:spacing w:after="30" w:line="276" w:lineRule="auto"/>
              <w:rPr>
                <w:rFonts w:ascii="WeLoveCuteThings" w:hAnsi="WeLoveCuteThings" w:cs="yesterday's makeup "/>
                <w:sz w:val="56"/>
                <w:szCs w:val="44"/>
              </w:rPr>
            </w:pPr>
          </w:p>
          <w:p w:rsidR="000D3D4A" w:rsidRPr="00715F10" w:rsidRDefault="004547AF" w:rsidP="000D3D4A">
            <w:pPr>
              <w:autoSpaceDE w:val="0"/>
              <w:autoSpaceDN w:val="0"/>
              <w:adjustRightInd w:val="0"/>
              <w:spacing w:after="30" w:line="276" w:lineRule="auto"/>
              <w:rPr>
                <w:rFonts w:ascii="WeLoveCuteThings" w:hAnsi="WeLoveCuteThings" w:cs="yesterday's makeup "/>
                <w:sz w:val="56"/>
                <w:szCs w:val="44"/>
              </w:rPr>
            </w:pPr>
            <w:r w:rsidRPr="00715F10">
              <w:rPr>
                <w:rFonts w:ascii="WeLoveCuteThings" w:hAnsi="WeLoveCuteThings" w:cs="yesterday's makeup "/>
                <w:sz w:val="56"/>
                <w:szCs w:val="44"/>
              </w:rPr>
              <w:t>X-Intercept: ____</w:t>
            </w:r>
            <w:r w:rsidR="000D3D4A" w:rsidRPr="00715F10">
              <w:rPr>
                <w:rFonts w:ascii="WeLoveCuteThings" w:hAnsi="WeLoveCuteThings" w:cs="yesterday's makeup "/>
                <w:sz w:val="56"/>
                <w:szCs w:val="44"/>
              </w:rPr>
              <w:t>________</w:t>
            </w:r>
          </w:p>
          <w:p w:rsidR="004547AF" w:rsidRDefault="004547AF" w:rsidP="000D3D4A">
            <w:pPr>
              <w:autoSpaceDE w:val="0"/>
              <w:autoSpaceDN w:val="0"/>
              <w:adjustRightInd w:val="0"/>
              <w:spacing w:after="30" w:line="276" w:lineRule="auto"/>
              <w:rPr>
                <w:rFonts w:ascii="WeLoveCuteThings" w:hAnsi="WeLoveCuteThings" w:cs="yesterday's makeup "/>
                <w:sz w:val="56"/>
                <w:szCs w:val="44"/>
              </w:rPr>
            </w:pPr>
          </w:p>
          <w:p w:rsidR="00715F10" w:rsidRPr="00715F10" w:rsidRDefault="00715F10" w:rsidP="000D3D4A">
            <w:pPr>
              <w:autoSpaceDE w:val="0"/>
              <w:autoSpaceDN w:val="0"/>
              <w:adjustRightInd w:val="0"/>
              <w:spacing w:after="30" w:line="276" w:lineRule="auto"/>
              <w:rPr>
                <w:rFonts w:ascii="WeLoveCuteThings" w:hAnsi="WeLoveCuteThings" w:cs="yesterday's makeup "/>
                <w:sz w:val="56"/>
                <w:szCs w:val="44"/>
              </w:rPr>
            </w:pPr>
          </w:p>
          <w:p w:rsidR="000D3D4A" w:rsidRPr="00715F10" w:rsidRDefault="004547AF" w:rsidP="000D3D4A">
            <w:pPr>
              <w:autoSpaceDE w:val="0"/>
              <w:autoSpaceDN w:val="0"/>
              <w:adjustRightInd w:val="0"/>
              <w:spacing w:after="30" w:line="276" w:lineRule="auto"/>
              <w:rPr>
                <w:rFonts w:ascii="WeLoveCuteThings" w:hAnsi="WeLoveCuteThings" w:cs="yesterday's makeup "/>
                <w:sz w:val="56"/>
                <w:szCs w:val="44"/>
              </w:rPr>
            </w:pPr>
            <w:r w:rsidRPr="00715F10">
              <w:rPr>
                <w:rFonts w:ascii="WeLoveCuteThings" w:hAnsi="WeLoveCuteThings" w:cs="yesterday's makeup "/>
                <w:sz w:val="56"/>
                <w:szCs w:val="44"/>
              </w:rPr>
              <w:t>Y-Intercept: ____________</w:t>
            </w:r>
          </w:p>
          <w:p w:rsidR="004547AF" w:rsidRDefault="004547AF" w:rsidP="000D3D4A">
            <w:pPr>
              <w:autoSpaceDE w:val="0"/>
              <w:autoSpaceDN w:val="0"/>
              <w:adjustRightInd w:val="0"/>
              <w:spacing w:after="30" w:line="276" w:lineRule="auto"/>
              <w:rPr>
                <w:rFonts w:ascii="WeLoveCuteThings" w:hAnsi="WeLoveCuteThings" w:cs="yesterday's makeup "/>
                <w:sz w:val="56"/>
                <w:szCs w:val="44"/>
              </w:rPr>
            </w:pPr>
          </w:p>
          <w:p w:rsidR="00715F10" w:rsidRPr="00715F10" w:rsidRDefault="00715F10" w:rsidP="000D3D4A">
            <w:pPr>
              <w:autoSpaceDE w:val="0"/>
              <w:autoSpaceDN w:val="0"/>
              <w:adjustRightInd w:val="0"/>
              <w:spacing w:after="30" w:line="276" w:lineRule="auto"/>
              <w:rPr>
                <w:rFonts w:ascii="WeLoveCuteThings" w:hAnsi="WeLoveCuteThings" w:cs="yesterday's makeup "/>
                <w:sz w:val="56"/>
                <w:szCs w:val="44"/>
              </w:rPr>
            </w:pPr>
          </w:p>
          <w:p w:rsidR="000D3D4A" w:rsidRPr="00715F10" w:rsidRDefault="000D3D4A" w:rsidP="000D3D4A">
            <w:pPr>
              <w:autoSpaceDE w:val="0"/>
              <w:autoSpaceDN w:val="0"/>
              <w:adjustRightInd w:val="0"/>
              <w:spacing w:after="30" w:line="276" w:lineRule="auto"/>
              <w:rPr>
                <w:rFonts w:ascii="WeLoveCuteThings" w:hAnsi="WeLoveCuteThings" w:cs="yesterday's makeup "/>
                <w:sz w:val="56"/>
                <w:szCs w:val="44"/>
              </w:rPr>
            </w:pPr>
            <w:r w:rsidRPr="00715F10">
              <w:rPr>
                <w:rFonts w:ascii="WeLoveCuteThings" w:hAnsi="WeLoveCuteThings" w:cs="yesterday's makeup "/>
                <w:sz w:val="56"/>
                <w:szCs w:val="44"/>
              </w:rPr>
              <w:t>End Behavior:</w:t>
            </w:r>
          </w:p>
          <w:p w:rsidR="000D3D4A" w:rsidRPr="00715F10" w:rsidRDefault="000D3D4A" w:rsidP="000D3D4A">
            <w:pPr>
              <w:autoSpaceDE w:val="0"/>
              <w:autoSpaceDN w:val="0"/>
              <w:adjustRightInd w:val="0"/>
              <w:spacing w:after="30" w:line="276" w:lineRule="auto"/>
              <w:rPr>
                <w:rFonts w:ascii="WeLoveCuteThings" w:hAnsi="WeLoveCuteThings" w:cs="yesterday's makeup "/>
                <w:sz w:val="56"/>
                <w:szCs w:val="44"/>
              </w:rPr>
            </w:pPr>
            <w:r w:rsidRPr="00715F10">
              <w:rPr>
                <w:rFonts w:ascii="WeLoveCuteThings" w:hAnsi="WeLoveCuteThings" w:cs="yesterday's makeup "/>
                <w:position w:val="-28"/>
                <w:sz w:val="56"/>
                <w:szCs w:val="44"/>
              </w:rPr>
              <w:object w:dxaOrig="3519" w:dyaOrig="680">
                <v:shape id="_x0000_i1025" type="#_x0000_t75" style="width:176pt;height:34pt" o:ole="">
                  <v:imagedata r:id="rId8" o:title=""/>
                </v:shape>
                <o:OLEObject Type="Embed" ProgID="Equation.DSMT4" ShapeID="_x0000_i1025" DrawAspect="Content" ObjectID="_1523103671" r:id="rId9"/>
              </w:object>
            </w:r>
          </w:p>
          <w:p w:rsidR="004547AF" w:rsidRPr="00715F10" w:rsidRDefault="004547AF" w:rsidP="000D3D4A">
            <w:pPr>
              <w:autoSpaceDE w:val="0"/>
              <w:autoSpaceDN w:val="0"/>
              <w:adjustRightInd w:val="0"/>
              <w:spacing w:after="30" w:line="276" w:lineRule="auto"/>
              <w:rPr>
                <w:rFonts w:ascii="WeLoveCuteThings" w:hAnsi="WeLoveCuteThings" w:cs="yesterday's makeup "/>
                <w:sz w:val="56"/>
                <w:szCs w:val="44"/>
              </w:rPr>
            </w:pPr>
          </w:p>
          <w:p w:rsidR="000D3D4A" w:rsidRPr="00715F10" w:rsidRDefault="000D3D4A" w:rsidP="000D3D4A">
            <w:pPr>
              <w:autoSpaceDE w:val="0"/>
              <w:autoSpaceDN w:val="0"/>
              <w:adjustRightInd w:val="0"/>
              <w:spacing w:after="30" w:line="276" w:lineRule="auto"/>
              <w:rPr>
                <w:rFonts w:ascii="Cambria" w:hAnsi="Cambria" w:cs="yesterday's makeup "/>
                <w:sz w:val="44"/>
                <w:szCs w:val="44"/>
              </w:rPr>
            </w:pPr>
            <w:r w:rsidRPr="00715F10">
              <w:rPr>
                <w:rFonts w:ascii="WeLoveCuteThings" w:hAnsi="WeLoveCuteThings" w:cs="yesterday's makeup "/>
                <w:sz w:val="56"/>
                <w:szCs w:val="44"/>
              </w:rPr>
              <w:t>Interval of Increas</w:t>
            </w:r>
            <w:r w:rsidR="004547AF" w:rsidRPr="00715F10">
              <w:rPr>
                <w:rFonts w:ascii="WeLoveCuteThings" w:hAnsi="WeLoveCuteThings" w:cs="yesterday's makeup "/>
                <w:sz w:val="56"/>
                <w:szCs w:val="44"/>
              </w:rPr>
              <w:t>e or Decrease: _____________</w:t>
            </w:r>
            <w:r w:rsidRPr="00715F10">
              <w:rPr>
                <w:rFonts w:ascii="WeLoveCuteThings" w:hAnsi="WeLoveCuteThings" w:cs="yesterday's makeup "/>
                <w:sz w:val="56"/>
                <w:szCs w:val="44"/>
              </w:rPr>
              <w:t>_</w:t>
            </w:r>
          </w:p>
        </w:tc>
        <w:tc>
          <w:tcPr>
            <w:tcW w:w="5436" w:type="dxa"/>
          </w:tcPr>
          <w:p w:rsidR="000D3D4A" w:rsidRPr="00715F10" w:rsidRDefault="000D3D4A" w:rsidP="000D3D4A">
            <w:pPr>
              <w:autoSpaceDE w:val="0"/>
              <w:autoSpaceDN w:val="0"/>
              <w:adjustRightInd w:val="0"/>
              <w:spacing w:after="30" w:line="276" w:lineRule="auto"/>
              <w:rPr>
                <w:rFonts w:ascii="yesterday's makeup " w:hAnsi="yesterday's makeup " w:cs="yesterday's makeup "/>
                <w:sz w:val="96"/>
                <w:szCs w:val="72"/>
              </w:rPr>
            </w:pPr>
            <w:r w:rsidRPr="00715F10">
              <w:rPr>
                <w:noProof/>
              </w:rPr>
              <w:drawing>
                <wp:inline distT="0" distB="0" distL="0" distR="0" wp14:anchorId="2D639590" wp14:editId="606D8688">
                  <wp:extent cx="3305175" cy="3362325"/>
                  <wp:effectExtent l="0" t="0" r="9525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05175" cy="3362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bookmarkEnd w:id="0"/>
    <w:p w:rsidR="004547AF" w:rsidRPr="00715F10" w:rsidRDefault="004547AF" w:rsidP="004547AF">
      <w:pPr>
        <w:autoSpaceDE w:val="0"/>
        <w:autoSpaceDN w:val="0"/>
        <w:adjustRightInd w:val="0"/>
        <w:spacing w:after="20" w:line="240" w:lineRule="auto"/>
        <w:rPr>
          <w:rFonts w:ascii="yesterday's makeup " w:hAnsi="yesterday's makeup " w:cs="yesterday's makeup "/>
          <w:b/>
          <w:sz w:val="44"/>
          <w:szCs w:val="44"/>
        </w:rPr>
      </w:pPr>
      <w:r w:rsidRPr="00715F10">
        <w:rPr>
          <w:rFonts w:ascii="yesterday's makeup " w:hAnsi="yesterday's makeup " w:cs="yesterday's makeup "/>
          <w:b/>
          <w:sz w:val="44"/>
          <w:szCs w:val="44"/>
        </w:rPr>
        <w:lastRenderedPageBreak/>
        <w:t xml:space="preserve">Example: Graph the function. Then identify the characteristics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54"/>
        <w:gridCol w:w="5436"/>
      </w:tblGrid>
      <w:tr w:rsidR="00715F10" w:rsidRPr="00715F10" w:rsidTr="00390DDF">
        <w:tc>
          <w:tcPr>
            <w:tcW w:w="10790" w:type="dxa"/>
            <w:gridSpan w:val="2"/>
          </w:tcPr>
          <w:p w:rsidR="004547AF" w:rsidRPr="00715F10" w:rsidRDefault="004547AF" w:rsidP="00390DDF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yesterday's makeup " w:hAnsi="yesterday's makeup " w:cs="yesterday's makeup "/>
                <w:sz w:val="96"/>
                <w:szCs w:val="72"/>
              </w:rPr>
            </w:pPr>
            <w:r w:rsidRPr="00715F10">
              <w:rPr>
                <w:noProof/>
              </w:rPr>
              <w:drawing>
                <wp:inline distT="0" distB="0" distL="0" distR="0" wp14:anchorId="64CF0BB6" wp14:editId="76012C11">
                  <wp:extent cx="3162300" cy="515338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25407" cy="5256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15F10" w:rsidRPr="00715F10" w:rsidTr="00390DDF">
        <w:tc>
          <w:tcPr>
            <w:tcW w:w="5395" w:type="dxa"/>
          </w:tcPr>
          <w:p w:rsidR="00715F10" w:rsidRDefault="00715F10" w:rsidP="00390DDF">
            <w:pPr>
              <w:autoSpaceDE w:val="0"/>
              <w:autoSpaceDN w:val="0"/>
              <w:adjustRightInd w:val="0"/>
              <w:spacing w:after="30" w:line="276" w:lineRule="auto"/>
              <w:rPr>
                <w:rFonts w:ascii="WeLoveCuteThings" w:hAnsi="WeLoveCuteThings" w:cs="yesterday's makeup "/>
                <w:sz w:val="56"/>
                <w:szCs w:val="44"/>
              </w:rPr>
            </w:pPr>
          </w:p>
          <w:p w:rsidR="004547AF" w:rsidRPr="00715F10" w:rsidRDefault="004547AF" w:rsidP="00390DDF">
            <w:pPr>
              <w:autoSpaceDE w:val="0"/>
              <w:autoSpaceDN w:val="0"/>
              <w:adjustRightInd w:val="0"/>
              <w:spacing w:after="30" w:line="276" w:lineRule="auto"/>
              <w:rPr>
                <w:rFonts w:ascii="WeLoveCuteThings" w:hAnsi="WeLoveCuteThings" w:cs="yesterday's makeup "/>
                <w:sz w:val="56"/>
                <w:szCs w:val="44"/>
              </w:rPr>
            </w:pPr>
            <w:r w:rsidRPr="00715F10">
              <w:rPr>
                <w:rFonts w:ascii="WeLoveCuteThings" w:hAnsi="WeLoveCuteThings" w:cs="yesterday's makeup "/>
                <w:sz w:val="56"/>
                <w:szCs w:val="44"/>
              </w:rPr>
              <w:t>Domain: ________________</w:t>
            </w:r>
          </w:p>
          <w:p w:rsidR="004547AF" w:rsidRDefault="004547AF" w:rsidP="00390DDF">
            <w:pPr>
              <w:autoSpaceDE w:val="0"/>
              <w:autoSpaceDN w:val="0"/>
              <w:adjustRightInd w:val="0"/>
              <w:spacing w:after="30" w:line="276" w:lineRule="auto"/>
              <w:rPr>
                <w:rFonts w:ascii="WeLoveCuteThings" w:hAnsi="WeLoveCuteThings" w:cs="yesterday's makeup "/>
                <w:sz w:val="56"/>
                <w:szCs w:val="44"/>
              </w:rPr>
            </w:pPr>
          </w:p>
          <w:p w:rsidR="004547AF" w:rsidRPr="00715F10" w:rsidRDefault="004547AF" w:rsidP="00390DDF">
            <w:pPr>
              <w:autoSpaceDE w:val="0"/>
              <w:autoSpaceDN w:val="0"/>
              <w:adjustRightInd w:val="0"/>
              <w:spacing w:after="30" w:line="276" w:lineRule="auto"/>
              <w:rPr>
                <w:rFonts w:ascii="WeLoveCuteThings" w:hAnsi="WeLoveCuteThings" w:cs="yesterday's makeup "/>
                <w:sz w:val="56"/>
                <w:szCs w:val="44"/>
              </w:rPr>
            </w:pPr>
            <w:r w:rsidRPr="00715F10">
              <w:rPr>
                <w:rFonts w:ascii="WeLoveCuteThings" w:hAnsi="WeLoveCuteThings" w:cs="yesterday's makeup "/>
                <w:sz w:val="56"/>
                <w:szCs w:val="44"/>
              </w:rPr>
              <w:t>Range: __________________</w:t>
            </w:r>
          </w:p>
          <w:p w:rsidR="004547AF" w:rsidRDefault="004547AF" w:rsidP="00390DDF">
            <w:pPr>
              <w:autoSpaceDE w:val="0"/>
              <w:autoSpaceDN w:val="0"/>
              <w:adjustRightInd w:val="0"/>
              <w:spacing w:after="30" w:line="276" w:lineRule="auto"/>
              <w:rPr>
                <w:rFonts w:ascii="WeLoveCuteThings" w:hAnsi="WeLoveCuteThings" w:cs="yesterday's makeup "/>
                <w:sz w:val="56"/>
                <w:szCs w:val="44"/>
              </w:rPr>
            </w:pPr>
          </w:p>
          <w:p w:rsidR="00715F10" w:rsidRPr="00715F10" w:rsidRDefault="00715F10" w:rsidP="00390DDF">
            <w:pPr>
              <w:autoSpaceDE w:val="0"/>
              <w:autoSpaceDN w:val="0"/>
              <w:adjustRightInd w:val="0"/>
              <w:spacing w:after="30" w:line="276" w:lineRule="auto"/>
              <w:rPr>
                <w:rFonts w:ascii="WeLoveCuteThings" w:hAnsi="WeLoveCuteThings" w:cs="yesterday's makeup "/>
                <w:sz w:val="56"/>
                <w:szCs w:val="44"/>
              </w:rPr>
            </w:pPr>
          </w:p>
          <w:p w:rsidR="004547AF" w:rsidRPr="00715F10" w:rsidRDefault="004547AF" w:rsidP="00390DDF">
            <w:pPr>
              <w:autoSpaceDE w:val="0"/>
              <w:autoSpaceDN w:val="0"/>
              <w:adjustRightInd w:val="0"/>
              <w:spacing w:after="30" w:line="276" w:lineRule="auto"/>
              <w:rPr>
                <w:rFonts w:ascii="Cambria" w:hAnsi="Cambria" w:cs="yesterday's makeup "/>
                <w:sz w:val="56"/>
                <w:szCs w:val="44"/>
              </w:rPr>
            </w:pPr>
            <w:r w:rsidRPr="00715F10">
              <w:rPr>
                <w:rFonts w:ascii="WeLoveCuteThings" w:hAnsi="WeLoveCuteThings" w:cs="yesterday's makeup "/>
                <w:sz w:val="56"/>
                <w:szCs w:val="44"/>
              </w:rPr>
              <w:t xml:space="preserve">Asymptote: </w:t>
            </w:r>
            <w:r w:rsidRPr="00715F10">
              <w:rPr>
                <w:rFonts w:ascii="Cambria" w:hAnsi="Cambria" w:cs="yesterday's makeup "/>
                <w:sz w:val="56"/>
                <w:szCs w:val="44"/>
              </w:rPr>
              <w:t>_____________</w:t>
            </w:r>
          </w:p>
          <w:p w:rsidR="004547AF" w:rsidRDefault="004547AF" w:rsidP="00390DDF">
            <w:pPr>
              <w:autoSpaceDE w:val="0"/>
              <w:autoSpaceDN w:val="0"/>
              <w:adjustRightInd w:val="0"/>
              <w:spacing w:after="30" w:line="276" w:lineRule="auto"/>
              <w:rPr>
                <w:rFonts w:ascii="WeLoveCuteThings" w:hAnsi="WeLoveCuteThings" w:cs="yesterday's makeup "/>
                <w:sz w:val="56"/>
                <w:szCs w:val="44"/>
              </w:rPr>
            </w:pPr>
          </w:p>
          <w:p w:rsidR="00715F10" w:rsidRPr="00715F10" w:rsidRDefault="00715F10" w:rsidP="00390DDF">
            <w:pPr>
              <w:autoSpaceDE w:val="0"/>
              <w:autoSpaceDN w:val="0"/>
              <w:adjustRightInd w:val="0"/>
              <w:spacing w:after="30" w:line="276" w:lineRule="auto"/>
              <w:rPr>
                <w:rFonts w:ascii="WeLoveCuteThings" w:hAnsi="WeLoveCuteThings" w:cs="yesterday's makeup "/>
                <w:sz w:val="56"/>
                <w:szCs w:val="44"/>
              </w:rPr>
            </w:pPr>
          </w:p>
          <w:p w:rsidR="004547AF" w:rsidRPr="00715F10" w:rsidRDefault="004547AF" w:rsidP="00390DDF">
            <w:pPr>
              <w:autoSpaceDE w:val="0"/>
              <w:autoSpaceDN w:val="0"/>
              <w:adjustRightInd w:val="0"/>
              <w:spacing w:after="30" w:line="276" w:lineRule="auto"/>
              <w:rPr>
                <w:rFonts w:ascii="WeLoveCuteThings" w:hAnsi="WeLoveCuteThings" w:cs="yesterday's makeup "/>
                <w:sz w:val="56"/>
                <w:szCs w:val="44"/>
              </w:rPr>
            </w:pPr>
            <w:r w:rsidRPr="00715F10">
              <w:rPr>
                <w:rFonts w:ascii="WeLoveCuteThings" w:hAnsi="WeLoveCuteThings" w:cs="yesterday's makeup "/>
                <w:sz w:val="56"/>
                <w:szCs w:val="44"/>
              </w:rPr>
              <w:t>X-Intercept: ____________</w:t>
            </w:r>
          </w:p>
          <w:p w:rsidR="004547AF" w:rsidRDefault="004547AF" w:rsidP="00390DDF">
            <w:pPr>
              <w:autoSpaceDE w:val="0"/>
              <w:autoSpaceDN w:val="0"/>
              <w:adjustRightInd w:val="0"/>
              <w:spacing w:after="30" w:line="276" w:lineRule="auto"/>
              <w:rPr>
                <w:rFonts w:ascii="WeLoveCuteThings" w:hAnsi="WeLoveCuteThings" w:cs="yesterday's makeup "/>
                <w:sz w:val="56"/>
                <w:szCs w:val="44"/>
              </w:rPr>
            </w:pPr>
          </w:p>
          <w:p w:rsidR="00715F10" w:rsidRPr="00715F10" w:rsidRDefault="00715F10" w:rsidP="00390DDF">
            <w:pPr>
              <w:autoSpaceDE w:val="0"/>
              <w:autoSpaceDN w:val="0"/>
              <w:adjustRightInd w:val="0"/>
              <w:spacing w:after="30" w:line="276" w:lineRule="auto"/>
              <w:rPr>
                <w:rFonts w:ascii="WeLoveCuteThings" w:hAnsi="WeLoveCuteThings" w:cs="yesterday's makeup "/>
                <w:sz w:val="56"/>
                <w:szCs w:val="44"/>
              </w:rPr>
            </w:pPr>
          </w:p>
          <w:p w:rsidR="004547AF" w:rsidRPr="00715F10" w:rsidRDefault="004547AF" w:rsidP="00390DDF">
            <w:pPr>
              <w:autoSpaceDE w:val="0"/>
              <w:autoSpaceDN w:val="0"/>
              <w:adjustRightInd w:val="0"/>
              <w:spacing w:after="30" w:line="276" w:lineRule="auto"/>
              <w:rPr>
                <w:rFonts w:ascii="WeLoveCuteThings" w:hAnsi="WeLoveCuteThings" w:cs="yesterday's makeup "/>
                <w:sz w:val="56"/>
                <w:szCs w:val="44"/>
              </w:rPr>
            </w:pPr>
            <w:r w:rsidRPr="00715F10">
              <w:rPr>
                <w:rFonts w:ascii="WeLoveCuteThings" w:hAnsi="WeLoveCuteThings" w:cs="yesterday's makeup "/>
                <w:sz w:val="56"/>
                <w:szCs w:val="44"/>
              </w:rPr>
              <w:t>Y-Intercept: ____________</w:t>
            </w:r>
          </w:p>
          <w:p w:rsidR="004547AF" w:rsidRDefault="004547AF" w:rsidP="00390DDF">
            <w:pPr>
              <w:autoSpaceDE w:val="0"/>
              <w:autoSpaceDN w:val="0"/>
              <w:adjustRightInd w:val="0"/>
              <w:spacing w:after="30" w:line="276" w:lineRule="auto"/>
              <w:rPr>
                <w:rFonts w:ascii="WeLoveCuteThings" w:hAnsi="WeLoveCuteThings" w:cs="yesterday's makeup "/>
                <w:sz w:val="56"/>
                <w:szCs w:val="44"/>
              </w:rPr>
            </w:pPr>
          </w:p>
          <w:p w:rsidR="00715F10" w:rsidRPr="00715F10" w:rsidRDefault="00715F10" w:rsidP="00390DDF">
            <w:pPr>
              <w:autoSpaceDE w:val="0"/>
              <w:autoSpaceDN w:val="0"/>
              <w:adjustRightInd w:val="0"/>
              <w:spacing w:after="30" w:line="276" w:lineRule="auto"/>
              <w:rPr>
                <w:rFonts w:ascii="WeLoveCuteThings" w:hAnsi="WeLoveCuteThings" w:cs="yesterday's makeup "/>
                <w:sz w:val="56"/>
                <w:szCs w:val="44"/>
              </w:rPr>
            </w:pPr>
          </w:p>
          <w:p w:rsidR="004547AF" w:rsidRPr="00715F10" w:rsidRDefault="004547AF" w:rsidP="00390DDF">
            <w:pPr>
              <w:autoSpaceDE w:val="0"/>
              <w:autoSpaceDN w:val="0"/>
              <w:adjustRightInd w:val="0"/>
              <w:spacing w:after="30" w:line="276" w:lineRule="auto"/>
              <w:rPr>
                <w:rFonts w:ascii="WeLoveCuteThings" w:hAnsi="WeLoveCuteThings" w:cs="yesterday's makeup "/>
                <w:sz w:val="56"/>
                <w:szCs w:val="44"/>
              </w:rPr>
            </w:pPr>
            <w:r w:rsidRPr="00715F10">
              <w:rPr>
                <w:rFonts w:ascii="WeLoveCuteThings" w:hAnsi="WeLoveCuteThings" w:cs="yesterday's makeup "/>
                <w:sz w:val="56"/>
                <w:szCs w:val="44"/>
              </w:rPr>
              <w:t>End Behavior:</w:t>
            </w:r>
          </w:p>
          <w:p w:rsidR="004547AF" w:rsidRPr="00715F10" w:rsidRDefault="004547AF" w:rsidP="00390DDF">
            <w:pPr>
              <w:autoSpaceDE w:val="0"/>
              <w:autoSpaceDN w:val="0"/>
              <w:adjustRightInd w:val="0"/>
              <w:spacing w:after="30" w:line="276" w:lineRule="auto"/>
              <w:rPr>
                <w:rFonts w:ascii="WeLoveCuteThings" w:hAnsi="WeLoveCuteThings" w:cs="yesterday's makeup "/>
                <w:sz w:val="56"/>
                <w:szCs w:val="44"/>
              </w:rPr>
            </w:pPr>
            <w:r w:rsidRPr="00715F10">
              <w:rPr>
                <w:rFonts w:ascii="WeLoveCuteThings" w:hAnsi="WeLoveCuteThings" w:cs="yesterday's makeup "/>
                <w:position w:val="-28"/>
                <w:sz w:val="56"/>
                <w:szCs w:val="44"/>
              </w:rPr>
              <w:object w:dxaOrig="3519" w:dyaOrig="680">
                <v:shape id="_x0000_i1026" type="#_x0000_t75" style="width:176pt;height:34pt" o:ole="">
                  <v:imagedata r:id="rId8" o:title=""/>
                </v:shape>
                <o:OLEObject Type="Embed" ProgID="Equation.DSMT4" ShapeID="_x0000_i1026" DrawAspect="Content" ObjectID="_1523103672" r:id="rId12"/>
              </w:object>
            </w:r>
          </w:p>
          <w:p w:rsidR="004547AF" w:rsidRDefault="004547AF" w:rsidP="00390DDF">
            <w:pPr>
              <w:autoSpaceDE w:val="0"/>
              <w:autoSpaceDN w:val="0"/>
              <w:adjustRightInd w:val="0"/>
              <w:spacing w:after="30" w:line="276" w:lineRule="auto"/>
              <w:rPr>
                <w:rFonts w:ascii="WeLoveCuteThings" w:hAnsi="WeLoveCuteThings" w:cs="yesterday's makeup "/>
                <w:sz w:val="56"/>
                <w:szCs w:val="44"/>
              </w:rPr>
            </w:pPr>
          </w:p>
          <w:p w:rsidR="00715F10" w:rsidRPr="00715F10" w:rsidRDefault="00715F10" w:rsidP="00390DDF">
            <w:pPr>
              <w:autoSpaceDE w:val="0"/>
              <w:autoSpaceDN w:val="0"/>
              <w:adjustRightInd w:val="0"/>
              <w:spacing w:after="30" w:line="276" w:lineRule="auto"/>
              <w:rPr>
                <w:rFonts w:ascii="WeLoveCuteThings" w:hAnsi="WeLoveCuteThings" w:cs="yesterday's makeup "/>
                <w:sz w:val="56"/>
                <w:szCs w:val="44"/>
              </w:rPr>
            </w:pPr>
          </w:p>
          <w:p w:rsidR="004547AF" w:rsidRPr="00715F10" w:rsidRDefault="004547AF" w:rsidP="00390DDF">
            <w:pPr>
              <w:autoSpaceDE w:val="0"/>
              <w:autoSpaceDN w:val="0"/>
              <w:adjustRightInd w:val="0"/>
              <w:spacing w:after="30" w:line="276" w:lineRule="auto"/>
              <w:rPr>
                <w:rFonts w:ascii="Cambria" w:hAnsi="Cambria" w:cs="yesterday's makeup "/>
                <w:sz w:val="44"/>
                <w:szCs w:val="44"/>
              </w:rPr>
            </w:pPr>
            <w:r w:rsidRPr="00715F10">
              <w:rPr>
                <w:rFonts w:ascii="WeLoveCuteThings" w:hAnsi="WeLoveCuteThings" w:cs="yesterday's makeup "/>
                <w:sz w:val="56"/>
                <w:szCs w:val="44"/>
              </w:rPr>
              <w:t>Interval of Increase or Decrease: ______________</w:t>
            </w:r>
          </w:p>
        </w:tc>
        <w:tc>
          <w:tcPr>
            <w:tcW w:w="5395" w:type="dxa"/>
          </w:tcPr>
          <w:p w:rsidR="004547AF" w:rsidRPr="00715F10" w:rsidRDefault="004547AF" w:rsidP="00390DDF">
            <w:pPr>
              <w:autoSpaceDE w:val="0"/>
              <w:autoSpaceDN w:val="0"/>
              <w:adjustRightInd w:val="0"/>
              <w:spacing w:after="30" w:line="276" w:lineRule="auto"/>
              <w:rPr>
                <w:rFonts w:ascii="yesterday's makeup " w:hAnsi="yesterday's makeup " w:cs="yesterday's makeup "/>
                <w:sz w:val="96"/>
                <w:szCs w:val="72"/>
              </w:rPr>
            </w:pPr>
            <w:r w:rsidRPr="00715F10">
              <w:rPr>
                <w:noProof/>
              </w:rPr>
              <w:drawing>
                <wp:inline distT="0" distB="0" distL="0" distR="0" wp14:anchorId="2604780C" wp14:editId="147E1F2E">
                  <wp:extent cx="3305175" cy="3362325"/>
                  <wp:effectExtent l="0" t="0" r="9525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05175" cy="3362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D3D4A" w:rsidRPr="00715F10" w:rsidRDefault="000D3D4A" w:rsidP="000D3D4A">
      <w:pPr>
        <w:autoSpaceDE w:val="0"/>
        <w:autoSpaceDN w:val="0"/>
        <w:adjustRightInd w:val="0"/>
        <w:spacing w:after="30" w:line="276" w:lineRule="auto"/>
        <w:rPr>
          <w:rFonts w:ascii="yesterday's makeup " w:hAnsi="yesterday's makeup " w:cs="yesterday's makeup "/>
          <w:sz w:val="96"/>
          <w:szCs w:val="72"/>
        </w:rPr>
      </w:pPr>
    </w:p>
    <w:p w:rsidR="000D3D4A" w:rsidRPr="00715F10" w:rsidRDefault="000D3D4A" w:rsidP="000D3D4A">
      <w:pPr>
        <w:autoSpaceDE w:val="0"/>
        <w:autoSpaceDN w:val="0"/>
        <w:adjustRightInd w:val="0"/>
        <w:spacing w:after="20" w:line="240" w:lineRule="auto"/>
        <w:rPr>
          <w:rFonts w:ascii="yesterday's makeup " w:hAnsi="yesterday's makeup " w:cs="yesterday's makeup "/>
          <w:sz w:val="96"/>
          <w:szCs w:val="80"/>
        </w:rPr>
      </w:pPr>
    </w:p>
    <w:p w:rsidR="000D3D4A" w:rsidRPr="00715F10" w:rsidRDefault="000D3D4A" w:rsidP="000D3D4A">
      <w:pPr>
        <w:autoSpaceDE w:val="0"/>
        <w:autoSpaceDN w:val="0"/>
        <w:adjustRightInd w:val="0"/>
        <w:spacing w:after="20" w:line="240" w:lineRule="auto"/>
        <w:rPr>
          <w:rFonts w:ascii="yesterday's makeup " w:hAnsi="yesterday's makeup " w:cs="yesterday's makeup "/>
          <w:sz w:val="96"/>
          <w:szCs w:val="80"/>
        </w:rPr>
      </w:pPr>
      <w:r w:rsidRPr="00715F10">
        <w:rPr>
          <w:rFonts w:ascii="Times New Roman" w:hAnsi="Times New Roman" w:cs="Times New Roman"/>
          <w:sz w:val="96"/>
          <w:szCs w:val="80"/>
        </w:rPr>
        <w:t> </w:t>
      </w:r>
      <w:r w:rsidRPr="00715F10">
        <w:rPr>
          <w:rFonts w:ascii="yesterday's makeup " w:hAnsi="yesterday's makeup " w:cs="yesterday's makeup "/>
          <w:sz w:val="96"/>
          <w:szCs w:val="80"/>
        </w:rPr>
        <w:t xml:space="preserve"> </w:t>
      </w:r>
    </w:p>
    <w:p w:rsidR="000D3D4A" w:rsidRPr="00715F10" w:rsidRDefault="000D3D4A" w:rsidP="000D3D4A">
      <w:pPr>
        <w:rPr>
          <w:sz w:val="24"/>
        </w:rPr>
      </w:pPr>
    </w:p>
    <w:sectPr w:rsidR="000D3D4A" w:rsidRPr="00715F10" w:rsidSect="000D3D4A">
      <w:pgSz w:w="12240" w:h="15840"/>
      <w:pgMar w:top="720" w:right="720" w:bottom="720" w:left="720" w:header="720" w:footer="720" w:gutter="0"/>
      <w:cols w:space="720"/>
      <w:noEndnote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yesterday's makeup ">
    <w:panose1 w:val="02000603000000000000"/>
    <w:charset w:val="00"/>
    <w:family w:val="auto"/>
    <w:pitch w:val="variable"/>
    <w:sig w:usb0="8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stem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WeLoveCuteThings">
    <w:panose1 w:val="02000203000000000000"/>
    <w:charset w:val="00"/>
    <w:family w:val="auto"/>
    <w:pitch w:val="variable"/>
    <w:sig w:usb0="80000007" w:usb1="00000002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11A07FB0"/>
    <w:lvl w:ilvl="0">
      <w:numFmt w:val="bullet"/>
      <w:lvlText w:val="*"/>
      <w:lvlJc w:val="left"/>
    </w:lvl>
  </w:abstractNum>
  <w:num w:numId="1">
    <w:abstractNumId w:val="0"/>
    <w:lvlOverride w:ilvl="0">
      <w:lvl w:ilvl="0">
        <w:numFmt w:val="bullet"/>
        <w:lvlText w:val=""/>
        <w:legacy w:legacy="1" w:legacySpace="0" w:legacyIndent="0"/>
        <w:lvlJc w:val="left"/>
        <w:rPr>
          <w:rFonts w:ascii="Symbol" w:hAnsi="Symbol" w:hint="default"/>
        </w:r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3D4A"/>
    <w:rsid w:val="000D3D4A"/>
    <w:rsid w:val="003227A0"/>
    <w:rsid w:val="003D492B"/>
    <w:rsid w:val="004547AF"/>
    <w:rsid w:val="00715F10"/>
    <w:rsid w:val="008916CC"/>
    <w:rsid w:val="00904D2C"/>
    <w:rsid w:val="00FF0F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92BCE67-2A13-4B29-8EE1-A72D64EE5F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D3D4A"/>
    <w:pPr>
      <w:ind w:left="720"/>
      <w:contextualSpacing/>
    </w:pPr>
  </w:style>
  <w:style w:type="table" w:styleId="TableGrid">
    <w:name w:val="Table Grid"/>
    <w:basedOn w:val="TableNormal"/>
    <w:uiPriority w:val="39"/>
    <w:rsid w:val="000D3D4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227A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27A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1.wmf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403</Words>
  <Characters>230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6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2</cp:revision>
  <cp:lastPrinted>2016-04-25T17:43:00Z</cp:lastPrinted>
  <dcterms:created xsi:type="dcterms:W3CDTF">2016-04-25T18:40:00Z</dcterms:created>
  <dcterms:modified xsi:type="dcterms:W3CDTF">2016-04-25T18:40:00Z</dcterms:modified>
</cp:coreProperties>
</file>